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46976" behindDoc="0" locked="0" layoutInCell="1" allowOverlap="1" wp14:anchorId="2BA4D01A" wp14:editId="2471BD9E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DA71E6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 id="_x0000_s1027" type="#_x0000_t75" style="position:absolute;left:0;text-align:left;margin-left:0;margin-top:51.75pt;width:481.4pt;height:178.15pt;z-index:-25164697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45952" behindDoc="1" locked="0" layoutInCell="1" allowOverlap="1" wp14:anchorId="56D6677E" wp14:editId="3A84200E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7C9B9B6A" w:rsidR="0051768B" w:rsidRPr="003F59B9" w:rsidRDefault="00DA71E6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A47802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197D9413"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48000" behindDoc="1" locked="0" layoutInCell="1" allowOverlap="1" wp14:anchorId="385CA774" wp14:editId="79CE81C3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A47802">
                  <w:rPr>
                    <w:color w:val="auto"/>
                    <w:sz w:val="28"/>
                  </w:rPr>
                  <w:t>Информатика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7B63033F" w:rsidR="0051768B" w:rsidRPr="003B4698" w:rsidRDefault="00A47802" w:rsidP="00F9394F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Электронные таблицы 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>MS</w:t>
                </w:r>
                <w:r w:rsidRPr="00A47802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>Excel</w:t>
                </w:r>
                <w:r w:rsidR="000D30E1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313A41CD"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 w:val="24"/>
                    <w:szCs w:val="24"/>
                  </w:rPr>
                  <w:t xml:space="preserve"> </w:t>
                </w:r>
                <w:r w:rsidR="00FA372E">
                  <w:rPr>
                    <w:rFonts w:cstheme="minorHAnsi"/>
                    <w:sz w:val="24"/>
                    <w:szCs w:val="24"/>
                  </w:rPr>
                  <w:t>5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6A59F5FD" w:rsidR="00BF30EC" w:rsidRPr="00A47802" w:rsidRDefault="00A0793E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Таджибаев завкиддин</w:t>
            </w: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3B5204F0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-</w:t>
                </w:r>
                <w:r w:rsidR="00FA372E">
                  <w:rPr>
                    <w:rFonts w:cstheme="minorHAnsi"/>
                    <w:sz w:val="24"/>
                    <w:szCs w:val="24"/>
                  </w:rPr>
                  <w:t>25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0B932307" w:rsidR="00BF30EC" w:rsidRPr="00B30F2F" w:rsidRDefault="00A4780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шамбергер никита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EndPr/>
            <w:sdtContent>
              <w:p w14:paraId="70FFBFA1" w14:textId="6C78AE20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FA372E">
                  <w:rPr>
                    <w:rFonts w:cstheme="minorHAnsi"/>
                    <w:sz w:val="24"/>
                    <w:szCs w:val="24"/>
                  </w:rPr>
                  <w:t>5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11509E3A" w:rsidR="00BF30EC" w:rsidRPr="00B30F2F" w:rsidRDefault="00A4780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комилов </w:t>
            </w:r>
            <w:r w:rsidRPr="00A47802">
              <w:rPr>
                <w:rFonts w:cstheme="minorHAnsi"/>
                <w:caps/>
                <w:sz w:val="24"/>
                <w:szCs w:val="24"/>
              </w:rPr>
              <w:t>Хайруллохон</w:t>
            </w: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62646FD1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153F18DA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63F37015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220414CB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B30F2F">
              <w:rPr>
                <w:rFonts w:cstheme="minorHAnsi"/>
                <w:caps/>
                <w:sz w:val="24"/>
                <w:szCs w:val="24"/>
              </w:rPr>
              <w:t>Тракимус Юрий Викторо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4D1EE50E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69767470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A0793E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1FB69741" w14:textId="0BBFBFF3" w:rsidR="00A47802" w:rsidRPr="00A47802" w:rsidRDefault="00A47802" w:rsidP="00A47802">
      <w:pPr>
        <w:pStyle w:val="af8"/>
        <w:tabs>
          <w:tab w:val="left" w:pos="1044"/>
        </w:tabs>
        <w:spacing w:before="360" w:after="120" w:line="480" w:lineRule="auto"/>
        <w:ind w:left="0"/>
        <w:jc w:val="both"/>
        <w:rPr>
          <w:rFonts w:cstheme="minorHAnsi"/>
          <w:b/>
          <w:bCs/>
          <w:sz w:val="28"/>
          <w:szCs w:val="28"/>
        </w:rPr>
      </w:pPr>
      <w:r w:rsidRPr="00A47802">
        <w:rPr>
          <w:rFonts w:cstheme="minorHAnsi"/>
          <w:b/>
          <w:bCs/>
          <w:sz w:val="28"/>
          <w:szCs w:val="28"/>
        </w:rPr>
        <w:lastRenderedPageBreak/>
        <w:t>Уровень 0</w:t>
      </w:r>
    </w:p>
    <w:p w14:paraId="40AD7093" w14:textId="5CD2D808" w:rsidR="00724444" w:rsidRDefault="00724444" w:rsidP="00EC491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outlineLvl w:val="0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Задание</w:t>
      </w:r>
    </w:p>
    <w:p w14:paraId="58C483C1" w14:textId="35D9B29C" w:rsidR="00724444" w:rsidRPr="00A47802" w:rsidRDefault="00A47802" w:rsidP="00724444">
      <w:pPr>
        <w:tabs>
          <w:tab w:val="left" w:pos="1044"/>
        </w:tabs>
        <w:spacing w:after="0" w:line="240" w:lineRule="auto"/>
        <w:ind w:left="113" w:right="113" w:firstLine="489"/>
        <w:jc w:val="both"/>
        <w:rPr>
          <w:rFonts w:cstheme="minorHAnsi"/>
          <w:b/>
          <w:bCs/>
          <w:sz w:val="24"/>
          <w:szCs w:val="24"/>
        </w:rPr>
      </w:pPr>
      <w:r w:rsidRPr="00B01AC4">
        <w:rPr>
          <w:sz w:val="24"/>
          <w:szCs w:val="24"/>
        </w:rPr>
        <w:t>В соо</w:t>
      </w:r>
      <w:r>
        <w:rPr>
          <w:sz w:val="24"/>
          <w:szCs w:val="24"/>
        </w:rPr>
        <w:t xml:space="preserve">тветствии с вариантом задания сформировать таблицу значений функции двух переменных </w:t>
      </w:r>
      <w:r w:rsidRPr="00A47802">
        <w:rPr>
          <w:position w:val="-10"/>
          <w:sz w:val="24"/>
          <w:szCs w:val="24"/>
        </w:rPr>
        <w:object w:dxaOrig="1120" w:dyaOrig="320" w14:anchorId="403A06A9">
          <v:shape id="_x0000_i1026" type="#_x0000_t75" style="width:56.4pt;height:16.2pt" o:ole="">
            <v:imagedata r:id="rId14" o:title=""/>
          </v:shape>
          <o:OLEObject Type="Embed" ProgID="Equation.DSMT4" ShapeID="_x0000_i1026" DrawAspect="Content" ObjectID="_1771940473" r:id="rId15"/>
        </w:object>
      </w:r>
      <w:r>
        <w:rPr>
          <w:rFonts w:eastAsiaTheme="minorEastAsia"/>
          <w:sz w:val="24"/>
          <w:szCs w:val="24"/>
        </w:rPr>
        <w:t xml:space="preserve">для прямоугольной области </w:t>
      </w:r>
      <w:r w:rsidRPr="00A47802">
        <w:rPr>
          <w:rFonts w:eastAsiaTheme="minorEastAsia"/>
          <w:position w:val="-12"/>
          <w:sz w:val="24"/>
          <w:szCs w:val="24"/>
        </w:rPr>
        <w:object w:dxaOrig="1540" w:dyaOrig="360" w14:anchorId="7E6D93C8">
          <v:shape id="_x0000_i1027" type="#_x0000_t75" style="width:77.4pt;height:18pt" o:ole="">
            <v:imagedata r:id="rId16" o:title=""/>
          </v:shape>
          <o:OLEObject Type="Embed" ProgID="Equation.DSMT4" ShapeID="_x0000_i1027" DrawAspect="Content" ObjectID="_1771940474" r:id="rId17"/>
        </w:object>
      </w:r>
      <w:r w:rsidRPr="00B01AC4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и построить для нее диаграмму в виде поверхности. Параметры границ области </w:t>
      </w:r>
      <w:r w:rsidRPr="00A47802">
        <w:rPr>
          <w:rFonts w:eastAsiaTheme="minorEastAsia"/>
          <w:position w:val="-12"/>
          <w:sz w:val="24"/>
          <w:szCs w:val="24"/>
        </w:rPr>
        <w:object w:dxaOrig="1140" w:dyaOrig="360" w14:anchorId="69044D5B">
          <v:shape id="_x0000_i1028" type="#_x0000_t75" style="width:57pt;height:18pt" o:ole="">
            <v:imagedata r:id="rId18" o:title=""/>
          </v:shape>
          <o:OLEObject Type="Embed" ProgID="Equation.DSMT4" ShapeID="_x0000_i1028" DrawAspect="Content" ObjectID="_1771940475" r:id="rId19"/>
        </w:object>
      </w:r>
      <w:r w:rsidRPr="00B01AC4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и шаги </w:t>
      </w:r>
      <w:r w:rsidR="00B70AA1" w:rsidRPr="00B70AA1">
        <w:rPr>
          <w:rFonts w:eastAsiaTheme="minorEastAsia"/>
          <w:position w:val="-14"/>
          <w:sz w:val="24"/>
          <w:szCs w:val="24"/>
        </w:rPr>
        <w:object w:dxaOrig="560" w:dyaOrig="380" w14:anchorId="7C410CBF">
          <v:shape id="_x0000_i1029" type="#_x0000_t75" style="width:28.8pt;height:18.6pt" o:ole="">
            <v:imagedata r:id="rId20" o:title=""/>
          </v:shape>
          <o:OLEObject Type="Embed" ProgID="Equation.DSMT4" ShapeID="_x0000_i1029" DrawAspect="Content" ObjectID="_1771940476" r:id="rId21"/>
        </w:object>
      </w:r>
      <w:r w:rsidRPr="00B01AC4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подобрать так, чтобы диаграмма отображала общий характер изменения функции. Для выполнения задания создать пользовательскую функцию двух переменных </w:t>
      </w:r>
      <w:r w:rsidRPr="00A47802">
        <w:rPr>
          <w:rFonts w:eastAsiaTheme="minorEastAsia"/>
          <w:position w:val="-10"/>
          <w:sz w:val="24"/>
          <w:szCs w:val="24"/>
        </w:rPr>
        <w:object w:dxaOrig="760" w:dyaOrig="320" w14:anchorId="402F59C7">
          <v:shape id="_x0000_i1030" type="#_x0000_t75" style="width:38.4pt;height:16.2pt" o:ole="">
            <v:imagedata r:id="rId22" o:title=""/>
          </v:shape>
          <o:OLEObject Type="Embed" ProgID="Equation.DSMT4" ShapeID="_x0000_i1030" DrawAspect="Content" ObjectID="_1771940477" r:id="rId23"/>
        </w:object>
      </w:r>
      <w:r w:rsidRPr="00A47802">
        <w:rPr>
          <w:rFonts w:eastAsiaTheme="minorEastAsia"/>
          <w:sz w:val="24"/>
          <w:szCs w:val="24"/>
        </w:rPr>
        <w:t>.</w:t>
      </w:r>
    </w:p>
    <w:p w14:paraId="1FD162AB" w14:textId="4C5EFBE0" w:rsidR="00724444" w:rsidRDefault="00B70AA1" w:rsidP="00EC491F">
      <w:pPr>
        <w:pStyle w:val="af8"/>
        <w:numPr>
          <w:ilvl w:val="0"/>
          <w:numId w:val="16"/>
        </w:numPr>
        <w:outlineLvl w:val="1"/>
      </w:pPr>
      <w:r>
        <w:t>Функция, соответствующая варианту</w:t>
      </w:r>
    </w:p>
    <w:p w14:paraId="72F1969D" w14:textId="11C078F1" w:rsidR="00B70AA1" w:rsidRDefault="00B70AA1" w:rsidP="00B70AA1">
      <w:pPr>
        <w:rPr>
          <w:lang w:val="en-US"/>
        </w:rPr>
      </w:pPr>
      <w:r w:rsidRPr="00B70AA1">
        <w:rPr>
          <w:position w:val="-10"/>
          <w:lang w:val="en-US"/>
        </w:rPr>
        <w:object w:dxaOrig="1480" w:dyaOrig="420" w14:anchorId="2EC6B08E">
          <v:shape id="_x0000_i1031" type="#_x0000_t75" style="width:73.2pt;height:20.4pt" o:ole="">
            <v:imagedata r:id="rId24" o:title=""/>
          </v:shape>
          <o:OLEObject Type="Embed" ProgID="Equation.DSMT4" ShapeID="_x0000_i1031" DrawAspect="Content" ObjectID="_1771940478" r:id="rId25"/>
        </w:object>
      </w:r>
    </w:p>
    <w:p w14:paraId="1FEC7CF6" w14:textId="452ECF8F" w:rsidR="00B70AA1" w:rsidRPr="00B70AA1" w:rsidRDefault="00B70AA1" w:rsidP="00EC491F">
      <w:pPr>
        <w:pStyle w:val="af8"/>
        <w:numPr>
          <w:ilvl w:val="0"/>
          <w:numId w:val="16"/>
        </w:numPr>
        <w:outlineLvl w:val="1"/>
        <w:rPr>
          <w:lang w:val="en-US"/>
        </w:rPr>
      </w:pPr>
      <w:r>
        <w:t xml:space="preserve">Пользовательская функция в </w:t>
      </w:r>
      <w:r>
        <w:rPr>
          <w:lang w:val="en-US"/>
        </w:rPr>
        <w:t>VBA</w:t>
      </w:r>
    </w:p>
    <w:p w14:paraId="531336C3" w14:textId="2FADD49C" w:rsidR="00950897" w:rsidRPr="00950897" w:rsidRDefault="00950897" w:rsidP="00950897">
      <w:pPr>
        <w:spacing w:after="0"/>
        <w:rPr>
          <w:rFonts w:ascii="Consolas" w:hAnsi="Consolas"/>
          <w:lang w:val="en-US"/>
        </w:rPr>
      </w:pPr>
      <w:r w:rsidRPr="00950897">
        <w:rPr>
          <w:rFonts w:ascii="Consolas" w:hAnsi="Consolas"/>
          <w:color w:val="0000FF"/>
          <w:lang w:val="en-US"/>
        </w:rPr>
        <w:t xml:space="preserve">Function </w:t>
      </w:r>
      <w:r w:rsidR="00C71AE0">
        <w:rPr>
          <w:rFonts w:ascii="Consolas" w:hAnsi="Consolas"/>
          <w:lang w:val="en-US"/>
        </w:rPr>
        <w:t>FF</w:t>
      </w:r>
      <w:r w:rsidRPr="00950897">
        <w:rPr>
          <w:rFonts w:ascii="Consolas" w:hAnsi="Consolas"/>
          <w:lang w:val="en-US"/>
        </w:rPr>
        <w:t>(X, Y)</w:t>
      </w:r>
    </w:p>
    <w:p w14:paraId="2328AFC8" w14:textId="3C70AD6B" w:rsidR="00950897" w:rsidRPr="00F52E5F" w:rsidRDefault="00950897" w:rsidP="00950897">
      <w:pPr>
        <w:spacing w:after="0"/>
        <w:rPr>
          <w:rFonts w:ascii="Consolas" w:hAnsi="Consolas"/>
          <w:lang w:val="en-US"/>
        </w:rPr>
      </w:pPr>
      <w:r w:rsidRPr="00950897">
        <w:rPr>
          <w:rFonts w:ascii="Consolas" w:hAnsi="Consolas"/>
          <w:lang w:val="en-US"/>
        </w:rPr>
        <w:t xml:space="preserve">    </w:t>
      </w:r>
      <w:r w:rsidR="00C71AE0">
        <w:rPr>
          <w:rFonts w:ascii="Consolas" w:hAnsi="Consolas"/>
          <w:lang w:val="en-US"/>
        </w:rPr>
        <w:t>FF</w:t>
      </w:r>
      <w:r w:rsidRPr="00950897">
        <w:rPr>
          <w:rFonts w:ascii="Consolas" w:hAnsi="Consolas"/>
          <w:lang w:val="en-US"/>
        </w:rPr>
        <w:t xml:space="preserve"> = Sqr(X</w:t>
      </w:r>
      <w:r w:rsidR="00DD0DB1" w:rsidRPr="00FA372E">
        <w:rPr>
          <w:rFonts w:ascii="Consolas" w:hAnsi="Consolas"/>
          <w:lang w:val="en-US"/>
        </w:rPr>
        <w:t xml:space="preserve"> </w:t>
      </w:r>
      <w:r w:rsidRPr="00950897">
        <w:rPr>
          <w:rFonts w:ascii="Consolas" w:hAnsi="Consolas"/>
          <w:lang w:val="en-US"/>
        </w:rPr>
        <w:t>^</w:t>
      </w:r>
      <w:r w:rsidR="00DD0DB1" w:rsidRPr="00FA372E">
        <w:rPr>
          <w:rFonts w:ascii="Consolas" w:hAnsi="Consolas"/>
          <w:lang w:val="en-US"/>
        </w:rPr>
        <w:t xml:space="preserve"> </w:t>
      </w:r>
      <w:r w:rsidRPr="00950897">
        <w:rPr>
          <w:rFonts w:ascii="Consolas" w:hAnsi="Consolas"/>
          <w:lang w:val="en-US"/>
        </w:rPr>
        <w:t>2 + Y)</w:t>
      </w:r>
    </w:p>
    <w:p w14:paraId="0329BC57" w14:textId="0CD3490B" w:rsidR="00B70AA1" w:rsidRPr="00DD0DB1" w:rsidRDefault="00950897" w:rsidP="00950897">
      <w:pPr>
        <w:spacing w:after="0"/>
        <w:rPr>
          <w:rFonts w:ascii="Consolas" w:hAnsi="Consolas"/>
          <w:lang w:val="en-US"/>
        </w:rPr>
      </w:pPr>
      <w:r w:rsidRPr="00950897">
        <w:rPr>
          <w:rFonts w:ascii="Consolas" w:hAnsi="Consolas"/>
          <w:color w:val="0000FF"/>
          <w:lang w:val="en-US"/>
        </w:rPr>
        <w:t>End Function</w:t>
      </w:r>
    </w:p>
    <w:p w14:paraId="20A5ED03" w14:textId="61ED772F" w:rsidR="00950897" w:rsidRDefault="00DD0DB1" w:rsidP="00EC491F">
      <w:pPr>
        <w:pStyle w:val="af8"/>
        <w:numPr>
          <w:ilvl w:val="0"/>
          <w:numId w:val="16"/>
        </w:numPr>
        <w:spacing w:after="0"/>
        <w:outlineLvl w:val="1"/>
        <w:rPr>
          <w:rFonts w:cstheme="minorHAnsi"/>
        </w:rPr>
      </w:pPr>
      <w:r w:rsidRPr="00DD0DB1">
        <w:rPr>
          <w:rFonts w:cstheme="minorHAnsi"/>
        </w:rPr>
        <w:t>Таблица значений функции</w:t>
      </w:r>
    </w:p>
    <w:p w14:paraId="6E0231BE" w14:textId="6AE2D178" w:rsidR="00FA372E" w:rsidRDefault="00C71AE0" w:rsidP="00FA372E">
      <w:pPr>
        <w:spacing w:after="0"/>
        <w:ind w:left="360"/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7BB60673" wp14:editId="02551D64">
            <wp:simplePos x="0" y="0"/>
            <wp:positionH relativeFrom="margin">
              <wp:posOffset>232410</wp:posOffset>
            </wp:positionH>
            <wp:positionV relativeFrom="paragraph">
              <wp:posOffset>288290</wp:posOffset>
            </wp:positionV>
            <wp:extent cx="5610225" cy="1723390"/>
            <wp:effectExtent l="0" t="0" r="9525" b="0"/>
            <wp:wrapNone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72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110A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7A6E927" wp14:editId="16552912">
                <wp:simplePos x="0" y="0"/>
                <wp:positionH relativeFrom="column">
                  <wp:posOffset>874395</wp:posOffset>
                </wp:positionH>
                <wp:positionV relativeFrom="paragraph">
                  <wp:posOffset>241300</wp:posOffset>
                </wp:positionV>
                <wp:extent cx="0" cy="324000"/>
                <wp:effectExtent l="76200" t="0" r="76200" b="57150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40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EC7341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" o:spid="_x0000_s1026" type="#_x0000_t32" style="position:absolute;margin-left:68.85pt;margin-top:19pt;width:0;height:25.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" strokecolor="black [3213]" strokeweight=".5pt">
                <v:stroke endarrow="block" joinstyle="miter"/>
              </v:shape>
            </w:pict>
          </mc:Fallback>
        </mc:AlternateContent>
      </w:r>
      <w:r w:rsidRPr="0062110A">
        <w:rPr>
          <w:position w:val="-16"/>
        </w:rPr>
        <w:object w:dxaOrig="1620" w:dyaOrig="440" w14:anchorId="6F360B71">
          <v:shape id="_x0000_i1032" type="#_x0000_t75" style="width:80.4pt;height:21.6pt" o:ole="">
            <v:imagedata r:id="rId27" o:title=""/>
          </v:shape>
          <o:OLEObject Type="Embed" ProgID="Equation.DSMT4" ShapeID="_x0000_i1032" DrawAspect="Content" ObjectID="_1771940479" r:id="rId28"/>
        </w:object>
      </w:r>
    </w:p>
    <w:p w14:paraId="1A8AC74E" w14:textId="0EA71CF4" w:rsidR="00C71AE0" w:rsidRDefault="00C71AE0" w:rsidP="00FA372E">
      <w:pPr>
        <w:spacing w:after="0"/>
        <w:ind w:left="360"/>
      </w:pPr>
    </w:p>
    <w:p w14:paraId="3C0E634E" w14:textId="0F0476B0" w:rsidR="00C71AE0" w:rsidRDefault="00C71AE0" w:rsidP="00FA372E">
      <w:pPr>
        <w:spacing w:after="0"/>
        <w:ind w:left="360"/>
      </w:pPr>
    </w:p>
    <w:p w14:paraId="3949FF20" w14:textId="66CD4983" w:rsidR="00C71AE0" w:rsidRDefault="00C71AE0" w:rsidP="00FA372E">
      <w:pPr>
        <w:spacing w:after="0"/>
        <w:ind w:left="360"/>
      </w:pPr>
    </w:p>
    <w:p w14:paraId="6C8A0D17" w14:textId="072517C8" w:rsidR="00C71AE0" w:rsidRDefault="00C71AE0" w:rsidP="00FA372E">
      <w:pPr>
        <w:spacing w:after="0"/>
        <w:ind w:left="360"/>
      </w:pPr>
    </w:p>
    <w:p w14:paraId="350E00D7" w14:textId="7542FFE2" w:rsidR="00C71AE0" w:rsidRDefault="00C71AE0" w:rsidP="00FA372E">
      <w:pPr>
        <w:spacing w:after="0"/>
        <w:ind w:left="360"/>
      </w:pPr>
    </w:p>
    <w:p w14:paraId="265F81C1" w14:textId="39019E4F" w:rsidR="00C71AE0" w:rsidRDefault="00C71AE0" w:rsidP="00FA372E">
      <w:pPr>
        <w:spacing w:after="0"/>
        <w:ind w:left="360"/>
      </w:pPr>
    </w:p>
    <w:p w14:paraId="0E230456" w14:textId="7069FD3A" w:rsidR="00C71AE0" w:rsidRDefault="00C71AE0" w:rsidP="00FA372E">
      <w:pPr>
        <w:spacing w:after="0"/>
        <w:ind w:left="360"/>
      </w:pPr>
    </w:p>
    <w:p w14:paraId="2D249DCC" w14:textId="70C65B2C" w:rsidR="00C71AE0" w:rsidRDefault="00C71AE0" w:rsidP="00FA372E">
      <w:pPr>
        <w:spacing w:after="0"/>
        <w:ind w:left="360"/>
      </w:pPr>
    </w:p>
    <w:p w14:paraId="6F2E5655" w14:textId="77777777" w:rsidR="00C71AE0" w:rsidRDefault="00C71AE0" w:rsidP="00FA372E">
      <w:pPr>
        <w:spacing w:after="0"/>
        <w:ind w:left="360"/>
      </w:pPr>
    </w:p>
    <w:p w14:paraId="5285993E" w14:textId="22D1D3A7" w:rsidR="00C71AE0" w:rsidRPr="00FA372E" w:rsidRDefault="00C71AE0" w:rsidP="00FA372E">
      <w:pPr>
        <w:spacing w:after="0"/>
        <w:ind w:left="360"/>
        <w:rPr>
          <w:rFonts w:cstheme="minorHAnsi"/>
        </w:rPr>
      </w:pPr>
    </w:p>
    <w:p w14:paraId="04041F4C" w14:textId="72C7F691" w:rsidR="00FA372E" w:rsidRDefault="0062110A" w:rsidP="00EC491F">
      <w:pPr>
        <w:pStyle w:val="af8"/>
        <w:numPr>
          <w:ilvl w:val="0"/>
          <w:numId w:val="16"/>
        </w:numPr>
        <w:spacing w:after="0"/>
        <w:outlineLvl w:val="1"/>
        <w:rPr>
          <w:rFonts w:cstheme="minorHAnsi"/>
        </w:rPr>
      </w:pPr>
      <w:r>
        <w:rPr>
          <w:rFonts w:cstheme="minorHAnsi"/>
        </w:rPr>
        <w:t>Диаграмма</w:t>
      </w:r>
    </w:p>
    <w:p w14:paraId="3264AD91" w14:textId="186C3FAF" w:rsidR="00EC491F" w:rsidRDefault="00C71AE0" w:rsidP="00C71AE0">
      <w:pPr>
        <w:spacing w:after="0"/>
        <w:ind w:firstLine="426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1FA35F62" wp14:editId="5C1563AB">
            <wp:extent cx="5118863" cy="3181350"/>
            <wp:effectExtent l="0" t="0" r="571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783" cy="3188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0BCCD" w14:textId="76D29638" w:rsidR="00EC491F" w:rsidRPr="004F5845" w:rsidRDefault="004F5845" w:rsidP="004F5845">
      <w:pPr>
        <w:pStyle w:val="af8"/>
        <w:numPr>
          <w:ilvl w:val="0"/>
          <w:numId w:val="3"/>
        </w:numPr>
        <w:spacing w:after="0"/>
        <w:ind w:left="0" w:firstLine="567"/>
        <w:rPr>
          <w:rFonts w:cstheme="minorHAnsi"/>
        </w:rPr>
      </w:pPr>
      <w:r>
        <w:rPr>
          <w:rFonts w:cstheme="minorHAnsi"/>
          <w:iCs/>
          <w:sz w:val="24"/>
          <w:szCs w:val="24"/>
        </w:rPr>
        <w:lastRenderedPageBreak/>
        <w:t>Найти приближенное значения корня уравнения методом деления отрезка пополам с точностью не менее 0.01. Для всех шагов итераций составить таблицу приближений и проверить точность каждого приближения подстановкой в заданное уравнение. Построить график кривой в окрестности корня.</w:t>
      </w:r>
    </w:p>
    <w:p w14:paraId="07D9CCD2" w14:textId="31A3976D" w:rsidR="004F5845" w:rsidRDefault="004F5845" w:rsidP="004F5845">
      <w:pPr>
        <w:pStyle w:val="af8"/>
        <w:spacing w:after="0"/>
        <w:ind w:left="709"/>
        <w:rPr>
          <w:rFonts w:cstheme="minorHAnsi"/>
          <w:iCs/>
          <w:sz w:val="24"/>
          <w:szCs w:val="24"/>
        </w:rPr>
      </w:pPr>
    </w:p>
    <w:p w14:paraId="6BF4EE30" w14:textId="3FF4A110" w:rsidR="004F5845" w:rsidRDefault="004F5845" w:rsidP="004F5845">
      <w:pPr>
        <w:ind w:firstLine="709"/>
        <w:jc w:val="both"/>
        <w:rPr>
          <w:rFonts w:cstheme="minorHAnsi"/>
          <w:iCs/>
          <w:sz w:val="24"/>
          <w:szCs w:val="24"/>
        </w:rPr>
      </w:pPr>
      <w:r>
        <w:rPr>
          <w:rFonts w:cstheme="minorHAnsi"/>
          <w:iCs/>
          <w:sz w:val="24"/>
          <w:szCs w:val="24"/>
        </w:rPr>
        <w:t xml:space="preserve">Суть метода бисекции заключается в деление отрезка </w:t>
      </w:r>
      <w:r w:rsidRPr="00691817">
        <w:rPr>
          <w:rFonts w:cstheme="minorHAnsi"/>
          <w:iCs/>
          <w:sz w:val="24"/>
          <w:szCs w:val="24"/>
        </w:rPr>
        <w:t>[</w:t>
      </w:r>
      <w:r>
        <w:rPr>
          <w:rFonts w:cstheme="minorHAnsi"/>
          <w:iCs/>
          <w:sz w:val="24"/>
          <w:szCs w:val="24"/>
          <w:lang w:val="en-US"/>
        </w:rPr>
        <w:t>a</w:t>
      </w:r>
      <w:r w:rsidRPr="00691817">
        <w:rPr>
          <w:rFonts w:cstheme="minorHAnsi"/>
          <w:iCs/>
          <w:sz w:val="24"/>
          <w:szCs w:val="24"/>
        </w:rPr>
        <w:t xml:space="preserve">; </w:t>
      </w:r>
      <w:r>
        <w:rPr>
          <w:rFonts w:cstheme="minorHAnsi"/>
          <w:iCs/>
          <w:sz w:val="24"/>
          <w:szCs w:val="24"/>
          <w:lang w:val="en-US"/>
        </w:rPr>
        <w:t>b</w:t>
      </w:r>
      <w:r w:rsidRPr="00691817">
        <w:rPr>
          <w:rFonts w:cstheme="minorHAnsi"/>
          <w:iCs/>
          <w:sz w:val="24"/>
          <w:szCs w:val="24"/>
        </w:rPr>
        <w:t xml:space="preserve">] </w:t>
      </w:r>
      <w:r>
        <w:rPr>
          <w:rFonts w:cstheme="minorHAnsi"/>
          <w:iCs/>
          <w:sz w:val="24"/>
          <w:szCs w:val="24"/>
        </w:rPr>
        <w:t xml:space="preserve">пополам (точка </w:t>
      </w:r>
      <w:r>
        <w:rPr>
          <w:rFonts w:cstheme="minorHAnsi"/>
          <w:iCs/>
          <w:sz w:val="24"/>
          <w:szCs w:val="24"/>
          <w:lang w:val="en-US"/>
        </w:rPr>
        <w:t>x</w:t>
      </w:r>
      <w:r w:rsidRPr="00691817">
        <w:rPr>
          <w:rFonts w:cstheme="minorHAnsi"/>
          <w:iCs/>
          <w:sz w:val="24"/>
          <w:szCs w:val="24"/>
        </w:rPr>
        <w:t xml:space="preserve"> </w:t>
      </w:r>
      <w:r>
        <w:rPr>
          <w:rFonts w:cstheme="minorHAnsi"/>
          <w:iCs/>
          <w:sz w:val="24"/>
          <w:szCs w:val="24"/>
        </w:rPr>
        <w:t>– середина) и проверке значения функции на концах и в середине отрезка до тех пор, пока значение функции в середине отрезка не достигнет необходимой точности вычисления. Новые границы определяются следующим образом</w:t>
      </w:r>
      <w:r w:rsidRPr="00525664">
        <w:rPr>
          <w:rFonts w:cstheme="minorHAnsi"/>
          <w:iCs/>
          <w:sz w:val="24"/>
          <w:szCs w:val="24"/>
        </w:rPr>
        <w:t>:</w:t>
      </w:r>
    </w:p>
    <w:p w14:paraId="26D3BA8E" w14:textId="4A540660" w:rsidR="004F5845" w:rsidRDefault="004F5845" w:rsidP="004F5845">
      <w:pPr>
        <w:ind w:firstLine="709"/>
        <w:jc w:val="both"/>
        <w:rPr>
          <w:rFonts w:cstheme="minorHAnsi"/>
          <w:sz w:val="24"/>
          <w:szCs w:val="24"/>
          <w:lang w:val="en-US"/>
        </w:rPr>
      </w:pPr>
      <w:r w:rsidRPr="00A33D93">
        <w:rPr>
          <w:rFonts w:cstheme="minorHAnsi"/>
          <w:sz w:val="24"/>
          <w:szCs w:val="24"/>
        </w:rPr>
        <w:t xml:space="preserve">-если </w:t>
      </w:r>
      <w:r w:rsidRPr="00A33D93">
        <w:rPr>
          <w:rFonts w:cstheme="minorHAnsi"/>
          <w:position w:val="-10"/>
          <w:sz w:val="24"/>
          <w:szCs w:val="24"/>
        </w:rPr>
        <w:object w:dxaOrig="880" w:dyaOrig="320" w14:anchorId="34FF6B0D">
          <v:shape id="_x0000_i1033" type="#_x0000_t75" style="width:43.8pt;height:16.2pt" o:ole="">
            <v:imagedata r:id="rId30" o:title=""/>
          </v:shape>
          <o:OLEObject Type="Embed" ProgID="Equation.DSMT4" ShapeID="_x0000_i1033" DrawAspect="Content" ObjectID="_1771940480" r:id="rId31"/>
        </w:object>
      </w:r>
      <w:r w:rsidR="00A33D93" w:rsidRPr="00A33D93">
        <w:rPr>
          <w:rFonts w:cstheme="minorHAnsi"/>
          <w:sz w:val="24"/>
          <w:szCs w:val="24"/>
        </w:rPr>
        <w:t xml:space="preserve">, то </w:t>
      </w:r>
      <w:r w:rsidR="00A33D93" w:rsidRPr="00A33D93">
        <w:rPr>
          <w:rFonts w:cstheme="minorHAnsi"/>
          <w:position w:val="-6"/>
          <w:sz w:val="24"/>
          <w:szCs w:val="24"/>
          <w:lang w:val="en-US"/>
        </w:rPr>
        <w:object w:dxaOrig="560" w:dyaOrig="220" w14:anchorId="3B542B6C">
          <v:shape id="_x0000_i1034" type="#_x0000_t75" style="width:28.8pt;height:11.4pt" o:ole="">
            <v:imagedata r:id="rId32" o:title=""/>
          </v:shape>
          <o:OLEObject Type="Embed" ProgID="Equation.DSMT4" ShapeID="_x0000_i1034" DrawAspect="Content" ObjectID="_1771940481" r:id="rId33"/>
        </w:object>
      </w:r>
    </w:p>
    <w:p w14:paraId="148570F0" w14:textId="327E9EDB" w:rsidR="00A33D93" w:rsidRDefault="00A33D93" w:rsidP="004F5845">
      <w:pPr>
        <w:ind w:firstLine="709"/>
        <w:jc w:val="both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-</w:t>
      </w:r>
      <w:r>
        <w:rPr>
          <w:rFonts w:cstheme="minorHAnsi"/>
          <w:sz w:val="24"/>
          <w:szCs w:val="24"/>
        </w:rPr>
        <w:t xml:space="preserve">если </w:t>
      </w:r>
      <w:r w:rsidRPr="00A33D93">
        <w:rPr>
          <w:rFonts w:cstheme="minorHAnsi"/>
          <w:position w:val="-10"/>
          <w:sz w:val="24"/>
          <w:szCs w:val="24"/>
          <w:lang w:val="en-US"/>
        </w:rPr>
        <w:object w:dxaOrig="900" w:dyaOrig="320" w14:anchorId="3D4387F8">
          <v:shape id="_x0000_i1035" type="#_x0000_t75" style="width:44.4pt;height:16.2pt" o:ole="">
            <v:imagedata r:id="rId34" o:title=""/>
          </v:shape>
          <o:OLEObject Type="Embed" ProgID="Equation.DSMT4" ShapeID="_x0000_i1035" DrawAspect="Content" ObjectID="_1771940482" r:id="rId35"/>
        </w:object>
      </w:r>
      <w:r>
        <w:rPr>
          <w:rFonts w:cstheme="minorHAnsi"/>
          <w:sz w:val="24"/>
          <w:szCs w:val="24"/>
          <w:lang w:val="en-US"/>
        </w:rPr>
        <w:t>,</w:t>
      </w:r>
      <w:r>
        <w:rPr>
          <w:rFonts w:cstheme="minorHAnsi"/>
          <w:sz w:val="24"/>
          <w:szCs w:val="24"/>
        </w:rPr>
        <w:t xml:space="preserve"> то </w:t>
      </w:r>
      <w:r w:rsidRPr="00A33D93">
        <w:rPr>
          <w:rFonts w:cstheme="minorHAnsi"/>
          <w:position w:val="-6"/>
          <w:sz w:val="24"/>
          <w:szCs w:val="24"/>
          <w:lang w:val="en-US"/>
        </w:rPr>
        <w:object w:dxaOrig="560" w:dyaOrig="279" w14:anchorId="5B7401D7">
          <v:shape id="_x0000_i1036" type="#_x0000_t75" style="width:28.8pt;height:13.2pt" o:ole="">
            <v:imagedata r:id="rId36" o:title=""/>
          </v:shape>
          <o:OLEObject Type="Embed" ProgID="Equation.DSMT4" ShapeID="_x0000_i1036" DrawAspect="Content" ObjectID="_1771940483" r:id="rId37"/>
        </w:object>
      </w:r>
    </w:p>
    <w:p w14:paraId="3EA115AB" w14:textId="00F284F8" w:rsidR="00A33D93" w:rsidRDefault="00A33D93" w:rsidP="00A33D93">
      <w:pPr>
        <w:pStyle w:val="af8"/>
        <w:numPr>
          <w:ilvl w:val="0"/>
          <w:numId w:val="16"/>
        </w:num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Формулы, необходимые для решения уравнения методом бисекции</w:t>
      </w:r>
    </w:p>
    <w:p w14:paraId="53B5805D" w14:textId="7C11B109" w:rsidR="00C71AE0" w:rsidRDefault="00C71AE0" w:rsidP="00C71AE0">
      <w:pPr>
        <w:pStyle w:val="af8"/>
        <w:jc w:val="both"/>
        <w:rPr>
          <w:rFonts w:cstheme="minorHAnsi"/>
          <w:sz w:val="24"/>
          <w:szCs w:val="24"/>
        </w:rPr>
      </w:pPr>
    </w:p>
    <w:p w14:paraId="79180A0D" w14:textId="7E99F50F" w:rsidR="00C71AE0" w:rsidRDefault="0059641D" w:rsidP="00C71AE0">
      <w:pPr>
        <w:pStyle w:val="af8"/>
        <w:jc w:val="both"/>
        <w:rPr>
          <w:rFonts w:cstheme="minorHAnsi"/>
          <w:sz w:val="24"/>
          <w:szCs w:val="24"/>
        </w:rPr>
      </w:pPr>
      <w:r w:rsidRPr="00AC4CB1">
        <w:rPr>
          <w:rFonts w:cstheme="minorHAnsi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D7D1D92" wp14:editId="05C2CF05">
                <wp:simplePos x="0" y="0"/>
                <wp:positionH relativeFrom="column">
                  <wp:posOffset>-72390</wp:posOffset>
                </wp:positionH>
                <wp:positionV relativeFrom="paragraph">
                  <wp:posOffset>288290</wp:posOffset>
                </wp:positionV>
                <wp:extent cx="3592800" cy="252000"/>
                <wp:effectExtent l="0" t="0" r="27305" b="15240"/>
                <wp:wrapNone/>
                <wp:docPr id="36" name="Скругленный прямоугольник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2800" cy="2520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F26248" w14:textId="4863C9EB" w:rsidR="00394A7B" w:rsidRPr="00AC4CB1" w:rsidRDefault="00394A7B" w:rsidP="00394A7B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AC4CB1">
                              <w:rPr>
                                <w:sz w:val="16"/>
                                <w:szCs w:val="16"/>
                              </w:rPr>
                              <w:t>=ЕСЛИ(И(ЕЧИСЛО(D5); ЕЧИСЛО(B5));ЕСЛИ(D5 - B5 &gt; $B$2; (B6 + D6) / 2; ""); ""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7D1D92" id="Скругленный прямоугольник 17" o:spid="_x0000_s1026" style="position:absolute;left:0;text-align:left;margin-left:-5.7pt;margin-top:22.7pt;width:282.9pt;height:19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" fillcolor="white [3201]" strokecolor="black [3213]" strokeweight="1pt">
                <v:stroke joinstyle="miter"/>
                <v:textbox>
                  <w:txbxContent>
                    <w:p w14:paraId="63F26248" w14:textId="4863C9EB" w:rsidR="00394A7B" w:rsidRPr="00AC4CB1" w:rsidRDefault="00394A7B" w:rsidP="00394A7B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AC4CB1">
                        <w:rPr>
                          <w:sz w:val="16"/>
                          <w:szCs w:val="16"/>
                        </w:rPr>
                        <w:t>=ЕСЛИ(И(ЕЧИСЛО(D5); ЕЧИСЛО(B5)</w:t>
                      </w:r>
                      <w:proofErr w:type="gramStart"/>
                      <w:r w:rsidRPr="00AC4CB1">
                        <w:rPr>
                          <w:sz w:val="16"/>
                          <w:szCs w:val="16"/>
                        </w:rPr>
                        <w:t>);ЕСЛИ</w:t>
                      </w:r>
                      <w:proofErr w:type="gramEnd"/>
                      <w:r w:rsidRPr="00AC4CB1">
                        <w:rPr>
                          <w:sz w:val="16"/>
                          <w:szCs w:val="16"/>
                        </w:rPr>
                        <w:t>(D5 - B5 &gt; $B$2; (B6 + D6) / 2; ""); "")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672197A" w14:textId="6702D1EA" w:rsidR="00C71AE0" w:rsidRPr="00AC4CB1" w:rsidRDefault="00C71AE0" w:rsidP="00C71AE0">
      <w:pPr>
        <w:ind w:left="850" w:hanging="424"/>
        <w:jc w:val="both"/>
        <w:rPr>
          <w:rFonts w:cstheme="minorHAnsi"/>
          <w:sz w:val="16"/>
          <w:szCs w:val="16"/>
          <w:vertAlign w:val="subscript"/>
        </w:rPr>
      </w:pPr>
    </w:p>
    <w:p w14:paraId="19F9A767" w14:textId="723BE568" w:rsidR="00C71AE0" w:rsidRPr="00AC4CB1" w:rsidRDefault="0059641D" w:rsidP="00C71AE0">
      <w:pPr>
        <w:ind w:left="850" w:hanging="424"/>
        <w:jc w:val="both"/>
        <w:rPr>
          <w:rFonts w:cstheme="minorHAnsi"/>
          <w:sz w:val="16"/>
          <w:szCs w:val="16"/>
          <w:vertAlign w:val="subscript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797997A" wp14:editId="674D7F37">
                <wp:simplePos x="0" y="0"/>
                <wp:positionH relativeFrom="column">
                  <wp:posOffset>1909445</wp:posOffset>
                </wp:positionH>
                <wp:positionV relativeFrom="paragraph">
                  <wp:posOffset>2540</wp:posOffset>
                </wp:positionV>
                <wp:extent cx="0" cy="475200"/>
                <wp:effectExtent l="76200" t="0" r="57150" b="5842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52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BC72CEE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" o:spid="_x0000_s1026" type="#_x0000_t32" style="position:absolute;margin-left:150.35pt;margin-top:.2pt;width:0;height:37.4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" strokecolor="black [3213]" strokeweight=".5pt">
                <v:stroke endarrow="block" joinstyle="miter"/>
              </v:shape>
            </w:pict>
          </mc:Fallback>
        </mc:AlternateContent>
      </w:r>
      <w:r w:rsidRPr="00AC4CB1">
        <w:rPr>
          <w:rFonts w:cstheme="minorHAnsi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F8704BB" wp14:editId="7EDCBA18">
                <wp:simplePos x="0" y="0"/>
                <wp:positionH relativeFrom="margin">
                  <wp:posOffset>2052320</wp:posOffset>
                </wp:positionH>
                <wp:positionV relativeFrom="paragraph">
                  <wp:posOffset>36195</wp:posOffset>
                </wp:positionV>
                <wp:extent cx="3934800" cy="241200"/>
                <wp:effectExtent l="0" t="0" r="27940" b="26035"/>
                <wp:wrapNone/>
                <wp:docPr id="37" name="Скругленный прямоугольник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4800" cy="2412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3DFADF" w14:textId="46A2E1A5" w:rsidR="00394A7B" w:rsidRPr="00AC4CB1" w:rsidRDefault="00394A7B" w:rsidP="00394A7B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AC4CB1">
                              <w:rPr>
                                <w:sz w:val="16"/>
                                <w:szCs w:val="16"/>
                              </w:rPr>
                              <w:t>=ЕСЛИ(И(ЕЧИСЛО(D5); ЕЧИСЛО(B5));ЕСЛИ(D5 - B5 &gt; $B$2; ЕСЛИ(F5&lt;0;D5;C5); ""); "")</w:t>
                            </w:r>
                          </w:p>
                          <w:p w14:paraId="71B741B8" w14:textId="77777777" w:rsidR="00394A7B" w:rsidRPr="00AC4CB1" w:rsidRDefault="00394A7B" w:rsidP="00394A7B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F8704BB" id="_x0000_s1027" style="position:absolute;left:0;text-align:left;margin-left:161.6pt;margin-top:2.85pt;width:309.85pt;height:19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" fillcolor="white [3201]" strokecolor="black [3213]" strokeweight="1pt">
                <v:stroke joinstyle="miter"/>
                <v:textbox>
                  <w:txbxContent>
                    <w:p w14:paraId="523DFADF" w14:textId="46A2E1A5" w:rsidR="00394A7B" w:rsidRPr="00AC4CB1" w:rsidRDefault="00394A7B" w:rsidP="00394A7B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AC4CB1">
                        <w:rPr>
                          <w:sz w:val="16"/>
                          <w:szCs w:val="16"/>
                        </w:rPr>
                        <w:t>=ЕСЛИ(И(ЕЧИСЛО(D5); ЕЧИСЛО(B5)</w:t>
                      </w:r>
                      <w:proofErr w:type="gramStart"/>
                      <w:r w:rsidRPr="00AC4CB1">
                        <w:rPr>
                          <w:sz w:val="16"/>
                          <w:szCs w:val="16"/>
                        </w:rPr>
                        <w:t>);ЕСЛИ</w:t>
                      </w:r>
                      <w:proofErr w:type="gramEnd"/>
                      <w:r w:rsidRPr="00AC4CB1">
                        <w:rPr>
                          <w:sz w:val="16"/>
                          <w:szCs w:val="16"/>
                        </w:rPr>
                        <w:t>(D5 - B5 &gt; $B$2; ЕСЛИ(F5&lt;0;D5;C5); ""); "")</w:t>
                      </w:r>
                    </w:p>
                    <w:p w14:paraId="71B741B8" w14:textId="77777777" w:rsidR="00394A7B" w:rsidRPr="00AC4CB1" w:rsidRDefault="00394A7B" w:rsidP="00394A7B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C33B79"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D129ADA" wp14:editId="4C22F2BF">
                <wp:simplePos x="0" y="0"/>
                <wp:positionH relativeFrom="column">
                  <wp:posOffset>-82550</wp:posOffset>
                </wp:positionH>
                <wp:positionV relativeFrom="paragraph">
                  <wp:posOffset>36195</wp:posOffset>
                </wp:positionV>
                <wp:extent cx="1443600" cy="255600"/>
                <wp:effectExtent l="0" t="0" r="23495" b="11430"/>
                <wp:wrapNone/>
                <wp:docPr id="26" name="Скругленный прямоугольник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3600" cy="2556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9A54B2" w14:textId="47E82780" w:rsidR="00C71AE0" w:rsidRPr="00AC4CB1" w:rsidRDefault="00394A7B" w:rsidP="00C71AE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AC4CB1">
                              <w:rPr>
                                <w:sz w:val="16"/>
                                <w:szCs w:val="16"/>
                              </w:rPr>
                              <w:t>=ЕСЛИ(ЕЧИСЛО(B6);A5+1;""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D129ADA" id="_x0000_s1028" style="position:absolute;left:0;text-align:left;margin-left:-6.5pt;margin-top:2.85pt;width:113.65pt;height:20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" fillcolor="white [3201]" strokecolor="black [3213]" strokeweight="1pt">
                <v:stroke joinstyle="miter"/>
                <v:textbox>
                  <w:txbxContent>
                    <w:p w14:paraId="539A54B2" w14:textId="47E82780" w:rsidR="00C71AE0" w:rsidRPr="00AC4CB1" w:rsidRDefault="00394A7B" w:rsidP="00C71AE0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AC4CB1">
                        <w:rPr>
                          <w:sz w:val="16"/>
                          <w:szCs w:val="16"/>
                        </w:rPr>
                        <w:t>=ЕСЛИ(ЕЧИСЛО(B6</w:t>
                      </w:r>
                      <w:proofErr w:type="gramStart"/>
                      <w:r w:rsidRPr="00AC4CB1">
                        <w:rPr>
                          <w:sz w:val="16"/>
                          <w:szCs w:val="16"/>
                        </w:rPr>
                        <w:t>);A</w:t>
                      </w:r>
                      <w:proofErr w:type="gramEnd"/>
                      <w:r w:rsidRPr="00AC4CB1">
                        <w:rPr>
                          <w:sz w:val="16"/>
                          <w:szCs w:val="16"/>
                        </w:rPr>
                        <w:t>5+1;"")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7925B67" w14:textId="5A30A071" w:rsidR="00C71AE0" w:rsidRPr="00AC4CB1" w:rsidRDefault="003B0719" w:rsidP="003B0719">
      <w:pPr>
        <w:spacing w:before="540"/>
        <w:ind w:left="850" w:hanging="424"/>
        <w:jc w:val="both"/>
        <w:rPr>
          <w:rFonts w:cstheme="minorHAnsi"/>
          <w:sz w:val="16"/>
          <w:szCs w:val="16"/>
          <w:vertAlign w:val="subscript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3A7D252" wp14:editId="4C82457C">
                <wp:simplePos x="0" y="0"/>
                <wp:positionH relativeFrom="column">
                  <wp:posOffset>3798570</wp:posOffset>
                </wp:positionH>
                <wp:positionV relativeFrom="paragraph">
                  <wp:posOffset>929640</wp:posOffset>
                </wp:positionV>
                <wp:extent cx="0" cy="720000"/>
                <wp:effectExtent l="76200" t="38100" r="57150" b="23495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200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B66E2" id="Прямая со стрелкой 11" o:spid="_x0000_s1026" type="#_x0000_t32" style="position:absolute;margin-left:299.1pt;margin-top:73.2pt;width:0;height:56.7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F7F9731" wp14:editId="27AA773C">
                <wp:simplePos x="0" y="0"/>
                <wp:positionH relativeFrom="column">
                  <wp:posOffset>4552950</wp:posOffset>
                </wp:positionH>
                <wp:positionV relativeFrom="paragraph">
                  <wp:posOffset>925830</wp:posOffset>
                </wp:positionV>
                <wp:extent cx="0" cy="450000"/>
                <wp:effectExtent l="76200" t="38100" r="57150" b="2667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00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2A450" id="Прямая со стрелкой 10" o:spid="_x0000_s1026" type="#_x0000_t32" style="position:absolute;margin-left:358.5pt;margin-top:72.9pt;width:0;height:35.45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6E5CC65" wp14:editId="60658AE4">
                <wp:simplePos x="0" y="0"/>
                <wp:positionH relativeFrom="column">
                  <wp:posOffset>5220970</wp:posOffset>
                </wp:positionH>
                <wp:positionV relativeFrom="paragraph">
                  <wp:posOffset>929119</wp:posOffset>
                </wp:positionV>
                <wp:extent cx="0" cy="180000"/>
                <wp:effectExtent l="76200" t="38100" r="57150" b="10795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0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6DE97B" id="Прямая со стрелкой 9" o:spid="_x0000_s1026" type="#_x0000_t32" style="position:absolute;margin-left:411.1pt;margin-top:73.15pt;width:0;height:14.15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8684F5" wp14:editId="41FF6E1F">
                <wp:simplePos x="0" y="0"/>
                <wp:positionH relativeFrom="column">
                  <wp:posOffset>1433195</wp:posOffset>
                </wp:positionH>
                <wp:positionV relativeFrom="paragraph">
                  <wp:posOffset>928041</wp:posOffset>
                </wp:positionV>
                <wp:extent cx="0" cy="180000"/>
                <wp:effectExtent l="76200" t="38100" r="57150" b="1079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0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81A792" id="Прямая со стрелкой 3" o:spid="_x0000_s1026" type="#_x0000_t32" style="position:absolute;margin-left:112.85pt;margin-top:73.05pt;width:0;height:14.1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" strokecolor="black [3213]" strokeweight=".5pt">
                <v:stroke endarrow="block" joinstyle="miter"/>
              </v:shape>
            </w:pict>
          </mc:Fallback>
        </mc:AlternateContent>
      </w:r>
      <w:r w:rsidR="0059641D"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8F8E671" wp14:editId="57779390">
                <wp:simplePos x="0" y="0"/>
                <wp:positionH relativeFrom="column">
                  <wp:posOffset>2985770</wp:posOffset>
                </wp:positionH>
                <wp:positionV relativeFrom="paragraph">
                  <wp:posOffset>41910</wp:posOffset>
                </wp:positionV>
                <wp:extent cx="0" cy="205200"/>
                <wp:effectExtent l="76200" t="0" r="57150" b="61595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52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1772AB" id="Прямая со стрелкой 8" o:spid="_x0000_s1026" type="#_x0000_t32" style="position:absolute;margin-left:235.1pt;margin-top:3.3pt;width:0;height:16.1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" strokecolor="black [3213]" strokeweight=".5pt">
                <v:stroke endarrow="block" joinstyle="miter"/>
              </v:shape>
            </w:pict>
          </mc:Fallback>
        </mc:AlternateContent>
      </w:r>
      <w:r w:rsidR="00C33B79"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8517CB9" wp14:editId="38D0E9DE">
                <wp:simplePos x="0" y="0"/>
                <wp:positionH relativeFrom="column">
                  <wp:posOffset>661670</wp:posOffset>
                </wp:positionH>
                <wp:positionV relativeFrom="paragraph">
                  <wp:posOffset>64770</wp:posOffset>
                </wp:positionV>
                <wp:extent cx="0" cy="180000"/>
                <wp:effectExtent l="76200" t="0" r="57150" b="48895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00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E80BAE" id="Прямая со стрелкой 2" o:spid="_x0000_s1026" type="#_x0000_t32" style="position:absolute;margin-left:52.1pt;margin-top:5.1pt;width:0;height:14.1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" strokecolor="black [3213]" strokeweight=".5pt">
                <v:stroke endarrow="block" joinstyle="miter"/>
              </v:shape>
            </w:pict>
          </mc:Fallback>
        </mc:AlternateContent>
      </w:r>
      <w:r w:rsidR="00F52E5F">
        <w:rPr>
          <w:rFonts w:cstheme="minorHAnsi"/>
          <w:noProof/>
          <w:sz w:val="24"/>
          <w:szCs w:val="24"/>
        </w:rPr>
        <w:drawing>
          <wp:inline distT="0" distB="0" distL="0" distR="0" wp14:anchorId="54425FEA" wp14:editId="621BCA7B">
            <wp:extent cx="5352222" cy="685800"/>
            <wp:effectExtent l="0" t="0" r="127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5902" cy="686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C42B3" w14:textId="232B9645" w:rsidR="006506EA" w:rsidRPr="006506EA" w:rsidRDefault="004C7E19" w:rsidP="00971DF8">
      <w:pPr>
        <w:spacing w:before="1680"/>
        <w:ind w:left="850" w:hanging="424"/>
        <w:jc w:val="both"/>
        <w:rPr>
          <w:rFonts w:cstheme="minorHAnsi"/>
          <w:sz w:val="24"/>
          <w:szCs w:val="24"/>
          <w:lang w:val="en-US"/>
        </w:rPr>
      </w:pPr>
      <w:r w:rsidRPr="00AC4CB1">
        <w:rPr>
          <w:rFonts w:cstheme="minorHAnsi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8E9B58" wp14:editId="57823968">
                <wp:simplePos x="0" y="0"/>
                <wp:positionH relativeFrom="margin">
                  <wp:posOffset>2811879</wp:posOffset>
                </wp:positionH>
                <wp:positionV relativeFrom="paragraph">
                  <wp:posOffset>612140</wp:posOffset>
                </wp:positionV>
                <wp:extent cx="1519200" cy="252000"/>
                <wp:effectExtent l="0" t="0" r="24130" b="15240"/>
                <wp:wrapNone/>
                <wp:docPr id="38" name="Скругленный прямоугольник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9200" cy="2520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0F585C" w14:textId="362E2C1E" w:rsidR="00394A7B" w:rsidRPr="00AC4CB1" w:rsidRDefault="00394A7B" w:rsidP="00394A7B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AC4CB1">
                              <w:rPr>
                                <w:sz w:val="16"/>
                                <w:szCs w:val="16"/>
                              </w:rPr>
                              <w:t>=ЕСЛИ(ЕЧИСЛО(B6);FS(B6);""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98E9B58" id="_x0000_s1029" style="position:absolute;left:0;text-align:left;margin-left:221.4pt;margin-top:48.2pt;width:119.6pt;height:19.8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" fillcolor="white [3201]" strokecolor="black [3213]" strokeweight="1pt">
                <v:stroke joinstyle="miter"/>
                <v:textbox>
                  <w:txbxContent>
                    <w:p w14:paraId="100F585C" w14:textId="362E2C1E" w:rsidR="00394A7B" w:rsidRPr="00AC4CB1" w:rsidRDefault="00394A7B" w:rsidP="00394A7B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AC4CB1">
                        <w:rPr>
                          <w:sz w:val="16"/>
                          <w:szCs w:val="16"/>
                        </w:rPr>
                        <w:t>=ЕСЛИ(ЕЧИСЛО(B6</w:t>
                      </w:r>
                      <w:proofErr w:type="gramStart"/>
                      <w:r w:rsidRPr="00AC4CB1">
                        <w:rPr>
                          <w:sz w:val="16"/>
                          <w:szCs w:val="16"/>
                        </w:rPr>
                        <w:t>);FS</w:t>
                      </w:r>
                      <w:proofErr w:type="gramEnd"/>
                      <w:r w:rsidRPr="00AC4CB1">
                        <w:rPr>
                          <w:sz w:val="16"/>
                          <w:szCs w:val="16"/>
                        </w:rPr>
                        <w:t>(B6);"")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59641D" w:rsidRPr="00AC4CB1">
        <w:rPr>
          <w:rFonts w:cstheme="minorHAnsi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F55D63" wp14:editId="18C067C4">
                <wp:simplePos x="0" y="0"/>
                <wp:positionH relativeFrom="margin">
                  <wp:posOffset>4800046</wp:posOffset>
                </wp:positionH>
                <wp:positionV relativeFrom="paragraph">
                  <wp:posOffset>71755</wp:posOffset>
                </wp:positionV>
                <wp:extent cx="1504800" cy="234000"/>
                <wp:effectExtent l="0" t="0" r="19685" b="13970"/>
                <wp:wrapNone/>
                <wp:docPr id="42" name="Скругленный прямоугольник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04800" cy="2340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A3A13E" w14:textId="4AD57C60" w:rsidR="00394A7B" w:rsidRPr="00AC4CB1" w:rsidRDefault="00394A7B" w:rsidP="00394A7B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AC4CB1">
                              <w:rPr>
                                <w:sz w:val="16"/>
                                <w:szCs w:val="16"/>
                              </w:rPr>
                              <w:t>=ЕСЛИ(ЕЧИСЛО(D6);FS(D6);""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EF55D63" id="_x0000_s1030" style="position:absolute;left:0;text-align:left;margin-left:377.95pt;margin-top:5.65pt;width:118.5pt;height:18.4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" fillcolor="white [3201]" strokecolor="black [3213]" strokeweight="1pt">
                <v:stroke joinstyle="miter"/>
                <v:textbox>
                  <w:txbxContent>
                    <w:p w14:paraId="6AA3A13E" w14:textId="4AD57C60" w:rsidR="00394A7B" w:rsidRPr="00AC4CB1" w:rsidRDefault="00394A7B" w:rsidP="00394A7B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AC4CB1">
                        <w:rPr>
                          <w:sz w:val="16"/>
                          <w:szCs w:val="16"/>
                        </w:rPr>
                        <w:t>=ЕСЛИ(ЕЧИСЛО(D6</w:t>
                      </w:r>
                      <w:proofErr w:type="gramStart"/>
                      <w:r w:rsidRPr="00AC4CB1">
                        <w:rPr>
                          <w:sz w:val="16"/>
                          <w:szCs w:val="16"/>
                        </w:rPr>
                        <w:t>);FS</w:t>
                      </w:r>
                      <w:proofErr w:type="gramEnd"/>
                      <w:r w:rsidRPr="00AC4CB1">
                        <w:rPr>
                          <w:sz w:val="16"/>
                          <w:szCs w:val="16"/>
                        </w:rPr>
                        <w:t>(D6);"")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C33B79" w:rsidRPr="00AC4CB1">
        <w:rPr>
          <w:rFonts w:cstheme="minorHAnsi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9AC618D" wp14:editId="20C24D2A">
                <wp:simplePos x="0" y="0"/>
                <wp:positionH relativeFrom="column">
                  <wp:posOffset>-84455</wp:posOffset>
                </wp:positionH>
                <wp:positionV relativeFrom="paragraph">
                  <wp:posOffset>73025</wp:posOffset>
                </wp:positionV>
                <wp:extent cx="3834143" cy="235390"/>
                <wp:effectExtent l="0" t="0" r="13970" b="12700"/>
                <wp:wrapNone/>
                <wp:docPr id="35" name="Скругленный прямоугольник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4143" cy="23539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8CA336" w14:textId="7DA1EBFE" w:rsidR="00394A7B" w:rsidRPr="00AC4CB1" w:rsidRDefault="00394A7B" w:rsidP="00394A7B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AC4CB1">
                              <w:rPr>
                                <w:sz w:val="16"/>
                                <w:szCs w:val="16"/>
                              </w:rPr>
                              <w:t>=ЕСЛИ(И(ЕЧИСЛО(D5); ЕЧИСЛО(B5));ЕСЛИ(D5 - B5 &gt; $B$2; ЕСЛИ(F5&gt;0;B5;C5); ""); ""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AC618D" id="_x0000_s1031" style="position:absolute;left:0;text-align:left;margin-left:-6.65pt;margin-top:5.75pt;width:301.9pt;height:18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" fillcolor="white [3201]" strokecolor="black [3213]" strokeweight="1pt">
                <v:stroke joinstyle="miter"/>
                <v:textbox>
                  <w:txbxContent>
                    <w:p w14:paraId="198CA336" w14:textId="7DA1EBFE" w:rsidR="00394A7B" w:rsidRPr="00AC4CB1" w:rsidRDefault="00394A7B" w:rsidP="00394A7B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AC4CB1">
                        <w:rPr>
                          <w:sz w:val="16"/>
                          <w:szCs w:val="16"/>
                        </w:rPr>
                        <w:t>=ЕСЛИ(И(ЕЧИСЛО(D5); ЕЧИСЛО(B5)</w:t>
                      </w:r>
                      <w:proofErr w:type="gramStart"/>
                      <w:r w:rsidRPr="00AC4CB1">
                        <w:rPr>
                          <w:sz w:val="16"/>
                          <w:szCs w:val="16"/>
                        </w:rPr>
                        <w:t>);ЕСЛИ</w:t>
                      </w:r>
                      <w:proofErr w:type="gramEnd"/>
                      <w:r w:rsidRPr="00AC4CB1">
                        <w:rPr>
                          <w:sz w:val="16"/>
                          <w:szCs w:val="16"/>
                        </w:rPr>
                        <w:t>(D5 - B5 &gt; $B$2; ЕСЛИ(F5&gt;0;B5;C5); ""); "")</w:t>
                      </w:r>
                    </w:p>
                  </w:txbxContent>
                </v:textbox>
              </v:roundrect>
            </w:pict>
          </mc:Fallback>
        </mc:AlternateContent>
      </w:r>
      <w:r w:rsidR="00F52E5F" w:rsidRPr="00AC4CB1">
        <w:rPr>
          <w:rFonts w:cstheme="minorHAnsi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B0698B" wp14:editId="55213CA6">
                <wp:simplePos x="0" y="0"/>
                <wp:positionH relativeFrom="margin">
                  <wp:posOffset>3864610</wp:posOffset>
                </wp:positionH>
                <wp:positionV relativeFrom="paragraph">
                  <wp:posOffset>338455</wp:posOffset>
                </wp:positionV>
                <wp:extent cx="1515600" cy="241200"/>
                <wp:effectExtent l="0" t="0" r="27940" b="26035"/>
                <wp:wrapNone/>
                <wp:docPr id="39" name="Скругленный прямоугольник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5600" cy="2412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FD46A6" w14:textId="5B2AE60E" w:rsidR="00394A7B" w:rsidRPr="00AC4CB1" w:rsidRDefault="00394A7B" w:rsidP="00394A7B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AC4CB1">
                              <w:rPr>
                                <w:sz w:val="16"/>
                                <w:szCs w:val="16"/>
                              </w:rPr>
                              <w:t>=ЕСЛИ(ЕЧИСЛО(C6);FS(C6);""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DB0698B" id="_x0000_s1032" style="position:absolute;left:0;text-align:left;margin-left:304.3pt;margin-top:26.65pt;width:119.35pt;height:19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" fillcolor="white [3201]" strokecolor="black [3213]" strokeweight="1pt">
                <v:stroke joinstyle="miter"/>
                <v:textbox>
                  <w:txbxContent>
                    <w:p w14:paraId="74FD46A6" w14:textId="5B2AE60E" w:rsidR="00394A7B" w:rsidRPr="00AC4CB1" w:rsidRDefault="00394A7B" w:rsidP="00394A7B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AC4CB1">
                        <w:rPr>
                          <w:sz w:val="16"/>
                          <w:szCs w:val="16"/>
                        </w:rPr>
                        <w:t>=ЕСЛИ(ЕЧИСЛО(C6</w:t>
                      </w:r>
                      <w:proofErr w:type="gramStart"/>
                      <w:r w:rsidRPr="00AC4CB1">
                        <w:rPr>
                          <w:sz w:val="16"/>
                          <w:szCs w:val="16"/>
                        </w:rPr>
                        <w:t>);FS</w:t>
                      </w:r>
                      <w:proofErr w:type="gramEnd"/>
                      <w:r w:rsidRPr="00AC4CB1">
                        <w:rPr>
                          <w:sz w:val="16"/>
                          <w:szCs w:val="16"/>
                        </w:rPr>
                        <w:t>(C6);"")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6506EA">
        <w:rPr>
          <w:rFonts w:cstheme="minorHAnsi"/>
          <w:sz w:val="24"/>
          <w:szCs w:val="24"/>
        </w:rPr>
        <w:t>Решение задачи методом бисекции</w:t>
      </w:r>
    </w:p>
    <w:p w14:paraId="521C73FB" w14:textId="2BF18D48" w:rsidR="006506EA" w:rsidRDefault="00626388" w:rsidP="004C7E19">
      <w:pPr>
        <w:spacing w:after="120"/>
        <w:ind w:firstLine="709"/>
        <w:jc w:val="both"/>
        <w:rPr>
          <w:rFonts w:cstheme="minorHAnsi"/>
          <w:sz w:val="24"/>
          <w:szCs w:val="24"/>
          <w:lang w:val="en-US"/>
        </w:rPr>
      </w:pPr>
      <w:r>
        <w:rPr>
          <w:rFonts w:cstheme="minorHAnsi"/>
          <w:noProof/>
          <w:sz w:val="24"/>
          <w:szCs w:val="24"/>
          <w:lang w:val="en-US"/>
        </w:rPr>
        <w:drawing>
          <wp:inline distT="0" distB="0" distL="0" distR="0" wp14:anchorId="6C739A68" wp14:editId="0C78A9E1">
            <wp:extent cx="5328985" cy="2268747"/>
            <wp:effectExtent l="0" t="0" r="508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798" cy="2283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40968" w14:textId="77777777" w:rsidR="00626388" w:rsidRDefault="00626388" w:rsidP="00626388">
      <w:pPr>
        <w:ind w:firstLine="709"/>
        <w:jc w:val="both"/>
        <w:rPr>
          <w:rFonts w:cstheme="minorHAnsi"/>
          <w:sz w:val="24"/>
          <w:szCs w:val="24"/>
          <w:lang w:val="en-US"/>
        </w:rPr>
      </w:pPr>
    </w:p>
    <w:p w14:paraId="699F74D6" w14:textId="59D5770A" w:rsidR="00F254E9" w:rsidRPr="00F254E9" w:rsidRDefault="00F254E9" w:rsidP="00F254E9">
      <w:pPr>
        <w:pStyle w:val="af8"/>
        <w:numPr>
          <w:ilvl w:val="0"/>
          <w:numId w:val="21"/>
        </w:numPr>
        <w:jc w:val="both"/>
        <w:rPr>
          <w:rFonts w:cstheme="minorHAnsi"/>
          <w:b/>
          <w:bCs/>
          <w:iCs/>
          <w:sz w:val="24"/>
          <w:szCs w:val="24"/>
        </w:rPr>
      </w:pPr>
      <w:r>
        <w:rPr>
          <w:rFonts w:cstheme="minorHAnsi"/>
          <w:iCs/>
          <w:sz w:val="24"/>
          <w:szCs w:val="24"/>
        </w:rPr>
        <w:t xml:space="preserve">Графики кривой </w:t>
      </w:r>
      <w:r w:rsidRPr="00F254E9">
        <w:rPr>
          <w:rFonts w:cstheme="minorHAnsi"/>
          <w:iCs/>
          <w:position w:val="-10"/>
          <w:sz w:val="24"/>
          <w:szCs w:val="24"/>
          <w:lang w:val="en-US"/>
        </w:rPr>
        <w:object w:dxaOrig="920" w:dyaOrig="320" w14:anchorId="1335CA53">
          <v:shape id="_x0000_i1037" type="#_x0000_t75" style="width:45.6pt;height:16.2pt" o:ole="">
            <v:imagedata r:id="rId40" o:title=""/>
          </v:shape>
          <o:OLEObject Type="Embed" ProgID="Equation.DSMT4" ShapeID="_x0000_i1037" DrawAspect="Content" ObjectID="_1771940484" r:id="rId41"/>
        </w:object>
      </w:r>
      <w:r w:rsidRPr="00A33D62">
        <w:rPr>
          <w:rFonts w:cstheme="minorHAnsi"/>
          <w:iCs/>
          <w:sz w:val="24"/>
          <w:szCs w:val="24"/>
        </w:rPr>
        <w:t xml:space="preserve"> </w:t>
      </w:r>
      <w:r>
        <w:rPr>
          <w:rFonts w:cstheme="minorHAnsi"/>
          <w:iCs/>
          <w:sz w:val="24"/>
          <w:szCs w:val="24"/>
        </w:rPr>
        <w:t>в окрестности корней</w:t>
      </w:r>
    </w:p>
    <w:p w14:paraId="10F6228B" w14:textId="414BA42A" w:rsidR="0024007D" w:rsidRDefault="00626388" w:rsidP="00626388">
      <w:pPr>
        <w:ind w:firstLine="709"/>
        <w:jc w:val="both"/>
        <w:rPr>
          <w:rFonts w:cstheme="minorHAnsi"/>
          <w:b/>
          <w:bCs/>
          <w:iCs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129B6256" wp14:editId="6D720887">
            <wp:extent cx="5253487" cy="3007230"/>
            <wp:effectExtent l="0" t="0" r="4445" b="317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24" cy="3015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5D7E3" w14:textId="77777777" w:rsidR="0024007D" w:rsidRDefault="0024007D" w:rsidP="00F254E9">
      <w:pPr>
        <w:jc w:val="both"/>
        <w:rPr>
          <w:rFonts w:cstheme="minorHAnsi"/>
          <w:b/>
          <w:bCs/>
          <w:iCs/>
          <w:sz w:val="24"/>
          <w:szCs w:val="24"/>
        </w:rPr>
      </w:pPr>
    </w:p>
    <w:p w14:paraId="5CE9B92C" w14:textId="77777777" w:rsidR="0024007D" w:rsidRDefault="0024007D" w:rsidP="0024007D">
      <w:pPr>
        <w:ind w:firstLine="454"/>
        <w:jc w:val="both"/>
        <w:rPr>
          <w:rFonts w:cstheme="minorHAnsi"/>
          <w:iCs/>
          <w:sz w:val="24"/>
          <w:szCs w:val="24"/>
        </w:rPr>
      </w:pPr>
      <w:r>
        <w:rPr>
          <w:rFonts w:cstheme="minorHAnsi"/>
          <w:b/>
          <w:bCs/>
          <w:iCs/>
          <w:sz w:val="24"/>
          <w:szCs w:val="24"/>
        </w:rPr>
        <w:t xml:space="preserve">3. </w:t>
      </w:r>
      <w:r>
        <w:rPr>
          <w:rFonts w:cstheme="minorHAnsi"/>
          <w:iCs/>
          <w:sz w:val="24"/>
          <w:szCs w:val="24"/>
        </w:rPr>
        <w:t>Сформировать таблицу «Стипендиальная ведомость потока студентов». В таблице использовать: ФИО студента, оценки по предметам текущей сессии, сумму стипендии и надбавки к ней. Стипендия студентам, имеющим средний балл за сессию ниже 3.5, не начисляется. Суммы надбавок за отличную и хорошую учебу должны начисляться автоматически по введенным оценкам.</w:t>
      </w:r>
    </w:p>
    <w:p w14:paraId="0D71B80F" w14:textId="77777777" w:rsidR="0024007D" w:rsidRDefault="0024007D" w:rsidP="0024007D">
      <w:pPr>
        <w:ind w:firstLine="709"/>
        <w:jc w:val="both"/>
        <w:rPr>
          <w:rFonts w:cstheme="minorHAnsi"/>
          <w:iCs/>
          <w:sz w:val="24"/>
          <w:szCs w:val="24"/>
        </w:rPr>
      </w:pPr>
      <w:r>
        <w:rPr>
          <w:rFonts w:cstheme="minorHAnsi"/>
          <w:iCs/>
          <w:sz w:val="24"/>
          <w:szCs w:val="24"/>
        </w:rPr>
        <w:t>В столбцах с оценками должна автоматически выполняться проверка вводимых данных (создать выпадающий список допустимых обозначений оценок). В случае ошибки ввода должно выдаваться соответствующее сообщение.</w:t>
      </w:r>
    </w:p>
    <w:p w14:paraId="5EAEE094" w14:textId="77777777" w:rsidR="0024007D" w:rsidRDefault="0024007D" w:rsidP="0024007D">
      <w:pPr>
        <w:ind w:firstLine="709"/>
        <w:jc w:val="both"/>
        <w:rPr>
          <w:rFonts w:cstheme="minorHAnsi"/>
          <w:iCs/>
          <w:sz w:val="24"/>
          <w:szCs w:val="24"/>
        </w:rPr>
      </w:pPr>
      <w:r>
        <w:rPr>
          <w:rFonts w:cstheme="minorHAnsi"/>
          <w:iCs/>
          <w:sz w:val="24"/>
          <w:szCs w:val="24"/>
        </w:rPr>
        <w:t>Построить сводную таблицу с отличниками и диаграмму с их долей в общем потоке. Оформить диаграммы распределения отличников, хорошистов, троечников и двоечников по группам.</w:t>
      </w:r>
    </w:p>
    <w:p w14:paraId="75EA7264" w14:textId="77777777" w:rsidR="0024007D" w:rsidRDefault="0024007D" w:rsidP="0024007D">
      <w:pPr>
        <w:ind w:firstLine="709"/>
        <w:jc w:val="both"/>
        <w:rPr>
          <w:rFonts w:cstheme="minorHAnsi"/>
          <w:iCs/>
          <w:sz w:val="24"/>
          <w:szCs w:val="24"/>
        </w:rPr>
      </w:pPr>
      <w:r>
        <w:rPr>
          <w:rFonts w:cstheme="minorHAnsi"/>
          <w:iCs/>
          <w:sz w:val="24"/>
          <w:szCs w:val="24"/>
        </w:rPr>
        <w:t>При выполнении данного задания создать уникальные списки студентов двух групп по 20 человек и внести их в списки для автоматического заполнения.</w:t>
      </w:r>
    </w:p>
    <w:p w14:paraId="7B4338DF" w14:textId="5F0F6186" w:rsidR="0024007D" w:rsidRDefault="0024007D" w:rsidP="00F254E9">
      <w:pPr>
        <w:jc w:val="both"/>
        <w:rPr>
          <w:rFonts w:cstheme="minorHAnsi"/>
          <w:b/>
          <w:bCs/>
          <w:iCs/>
          <w:sz w:val="24"/>
          <w:szCs w:val="24"/>
        </w:rPr>
      </w:pPr>
    </w:p>
    <w:p w14:paraId="6C1D3EB3" w14:textId="77777777" w:rsidR="0024007D" w:rsidRDefault="0024007D">
      <w:pPr>
        <w:rPr>
          <w:rFonts w:cstheme="minorHAnsi"/>
          <w:b/>
          <w:bCs/>
          <w:iCs/>
          <w:sz w:val="24"/>
          <w:szCs w:val="24"/>
        </w:rPr>
      </w:pPr>
      <w:r>
        <w:rPr>
          <w:rFonts w:cstheme="minorHAnsi"/>
          <w:b/>
          <w:bCs/>
          <w:iCs/>
          <w:sz w:val="24"/>
          <w:szCs w:val="24"/>
        </w:rPr>
        <w:br w:type="page"/>
      </w:r>
    </w:p>
    <w:p w14:paraId="516D92B1" w14:textId="77777777" w:rsidR="0024007D" w:rsidRDefault="0024007D" w:rsidP="00F254E9">
      <w:pPr>
        <w:jc w:val="both"/>
        <w:rPr>
          <w:rFonts w:cstheme="minorHAnsi"/>
          <w:b/>
          <w:bCs/>
          <w:iCs/>
          <w:sz w:val="24"/>
          <w:szCs w:val="24"/>
        </w:rPr>
        <w:sectPr w:rsidR="0024007D" w:rsidSect="00405A1F">
          <w:headerReference w:type="default" r:id="rId43"/>
          <w:headerReference w:type="first" r:id="rId44"/>
          <w:footerReference w:type="first" r:id="rId45"/>
          <w:pgSz w:w="11906" w:h="16838" w:code="9"/>
          <w:pgMar w:top="1134" w:right="1134" w:bottom="1134" w:left="1134" w:header="709" w:footer="624" w:gutter="0"/>
          <w:pgBorders>
            <w:top w:val="single" w:sz="4" w:space="7" w:color="auto"/>
            <w:left w:val="single" w:sz="4" w:space="9" w:color="auto"/>
            <w:bottom w:val="single" w:sz="4" w:space="7" w:color="auto"/>
            <w:right w:val="single" w:sz="4" w:space="9" w:color="auto"/>
          </w:pgBorders>
          <w:pgNumType w:start="2"/>
          <w:cols w:space="708"/>
          <w:formProt w:val="0"/>
          <w:titlePg/>
          <w:docGrid w:linePitch="381"/>
        </w:sectPr>
      </w:pPr>
    </w:p>
    <w:p w14:paraId="56CC316C" w14:textId="77777777" w:rsidR="0024007D" w:rsidRDefault="0024007D" w:rsidP="0024007D">
      <w:pPr>
        <w:pStyle w:val="af8"/>
        <w:numPr>
          <w:ilvl w:val="0"/>
          <w:numId w:val="21"/>
        </w:numPr>
        <w:jc w:val="both"/>
        <w:rPr>
          <w:rFonts w:cstheme="minorHAnsi"/>
          <w:iCs/>
          <w:sz w:val="24"/>
          <w:szCs w:val="24"/>
        </w:rPr>
      </w:pPr>
      <w:r>
        <w:rPr>
          <w:rFonts w:cstheme="minorHAnsi"/>
          <w:iCs/>
          <w:sz w:val="24"/>
          <w:szCs w:val="24"/>
        </w:rPr>
        <w:lastRenderedPageBreak/>
        <w:t>Таблица «Стипендиальная ведомость потока студентов»</w:t>
      </w:r>
    </w:p>
    <w:p w14:paraId="66297236" w14:textId="459142CD" w:rsidR="0024007D" w:rsidRDefault="002131E1" w:rsidP="0024007D">
      <w:pPr>
        <w:jc w:val="center"/>
        <w:rPr>
          <w:rFonts w:cstheme="minorHAnsi"/>
          <w:b/>
          <w:bCs/>
          <w:iCs/>
          <w:sz w:val="24"/>
          <w:szCs w:val="24"/>
        </w:rPr>
      </w:pPr>
      <w:r>
        <w:rPr>
          <w:rFonts w:cstheme="minorHAnsi"/>
          <w:b/>
          <w:bCs/>
          <w:iCs/>
          <w:noProof/>
          <w:sz w:val="24"/>
          <w:szCs w:val="24"/>
        </w:rPr>
        <w:drawing>
          <wp:inline distT="0" distB="0" distL="0" distR="0" wp14:anchorId="05A720E3" wp14:editId="3F2F9A35">
            <wp:extent cx="7834983" cy="57054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6960" cy="5714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9570C" w14:textId="7E5927CC" w:rsidR="00BB38B6" w:rsidRDefault="00BB38B6" w:rsidP="00BB38B6">
      <w:pPr>
        <w:pStyle w:val="af8"/>
        <w:numPr>
          <w:ilvl w:val="0"/>
          <w:numId w:val="21"/>
        </w:numPr>
        <w:jc w:val="both"/>
        <w:rPr>
          <w:rFonts w:cstheme="minorHAnsi"/>
          <w:iCs/>
          <w:sz w:val="24"/>
          <w:szCs w:val="24"/>
        </w:rPr>
      </w:pPr>
      <w:r>
        <w:rPr>
          <w:rFonts w:cstheme="minorHAnsi"/>
          <w:iCs/>
          <w:sz w:val="24"/>
          <w:szCs w:val="24"/>
        </w:rPr>
        <w:lastRenderedPageBreak/>
        <w:t>Формулы расчета значений таблицы</w:t>
      </w:r>
    </w:p>
    <w:p w14:paraId="5EDA8C80" w14:textId="3D58CACD" w:rsidR="00BB38B6" w:rsidRDefault="00C71AE0" w:rsidP="00BB38B6">
      <w:pPr>
        <w:tabs>
          <w:tab w:val="center" w:pos="7285"/>
          <w:tab w:val="left" w:pos="7704"/>
        </w:tabs>
        <w:rPr>
          <w:rFonts w:cstheme="minorHAnsi"/>
          <w:b/>
          <w:bCs/>
          <w:iCs/>
          <w:sz w:val="24"/>
          <w:szCs w:val="24"/>
        </w:rPr>
      </w:pPr>
      <w:r>
        <w:rPr>
          <w:rFonts w:cstheme="minorHAnsi"/>
          <w:i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53425FE6" wp14:editId="203BCABB">
                <wp:simplePos x="0" y="0"/>
                <wp:positionH relativeFrom="column">
                  <wp:posOffset>756285</wp:posOffset>
                </wp:positionH>
                <wp:positionV relativeFrom="paragraph">
                  <wp:posOffset>7620</wp:posOffset>
                </wp:positionV>
                <wp:extent cx="7611745" cy="875665"/>
                <wp:effectExtent l="0" t="0" r="27305" b="57785"/>
                <wp:wrapNone/>
                <wp:docPr id="20" name="Группа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11745" cy="875665"/>
                          <a:chOff x="-2039454" y="62865"/>
                          <a:chExt cx="6394338" cy="875940"/>
                        </a:xfrm>
                      </wpg:grpSpPr>
                      <wps:wsp>
                        <wps:cNvPr id="17" name="Скругленный прямоугольник 17"/>
                        <wps:cNvSpPr/>
                        <wps:spPr>
                          <a:xfrm>
                            <a:off x="-2039454" y="62865"/>
                            <a:ext cx="6394338" cy="695325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6AFEBE" w14:textId="5D8E8F44" w:rsidR="00BB38B6" w:rsidRDefault="002131E1" w:rsidP="00BB38B6">
                              <w:pPr>
                                <w:jc w:val="center"/>
                              </w:pPr>
                              <w:r w:rsidRPr="002131E1">
                                <w:t>=ЕСЛИ(МИН(Студенты[@[Физика]:[Ин. яз.]]) = 5; 5000; ЕСЛИ(И(МАКС(Студенты[@[Физика]:[Ин. яз.]]) = 5; МИН(Студенты[@[Физика]:[Ин. яз.]]) = 4); 4000; ЕСЛИ(МИН(Студенты[@[Физика]:[Ин. яз.]]) &gt; 3; 3500; 0))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Соединительная линия уступом 19"/>
                        <wps:cNvCnPr/>
                        <wps:spPr>
                          <a:xfrm rot="5400000">
                            <a:off x="2486822" y="848246"/>
                            <a:ext cx="181117" cy="2"/>
                          </a:xfrm>
                          <a:prstGeom prst="bentConnector3">
                            <a:avLst>
                              <a:gd name="adj1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425FE6" id="Группа 20" o:spid="_x0000_s1033" style="position:absolute;margin-left:59.55pt;margin-top:.6pt;width:599.35pt;height:68.95pt;z-index:251653120;mso-width-relative:margin;mso-height-relative:margin" coordorigin="-20394,628" coordsize="63943,87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">
                <v:roundrect id="_x0000_s1034" style="position:absolute;left:-20394;top:628;width:63942;height:695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" fillcolor="white [3201]" strokecolor="black [3213]" strokeweight="1pt">
                  <v:stroke joinstyle="miter"/>
                  <v:textbox>
                    <w:txbxContent>
                      <w:p w14:paraId="4D6AFEBE" w14:textId="5D8E8F44" w:rsidR="00BB38B6" w:rsidRDefault="002131E1" w:rsidP="00BB38B6">
                        <w:pPr>
                          <w:jc w:val="center"/>
                        </w:pPr>
                        <w:r w:rsidRPr="002131E1">
                          <w:t>=ЕСЛИ(МИН(Студенты[@[Физика]:[Ин. яз.]]) = 5; 5000; ЕСЛИ(И(МАКС(Студенты[@[Физика]:[Ин. яз.]]) = 5; МИН(Студенты[@[Физика]:[Ин. яз.]]) = 4); 4000; ЕСЛИ(МИН(Студенты[@[Физика]:[Ин. яз.]]) &gt; 3; 3500; 0)))</w:t>
                        </w:r>
                      </w:p>
                    </w:txbxContent>
                  </v:textbox>
                </v:roundrect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Соединительная линия уступом 19" o:spid="_x0000_s1035" type="#_x0000_t34" style="position:absolute;left:24867;top:8482;width:1812;height:0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" strokecolor="black [3213]" strokeweight="1pt">
                  <v:stroke endarrow="block"/>
                </v:shape>
              </v:group>
            </w:pict>
          </mc:Fallback>
        </mc:AlternateContent>
      </w:r>
      <w:r w:rsidR="00BB38B6">
        <w:rPr>
          <w:rFonts w:cstheme="minorHAnsi"/>
          <w:b/>
          <w:bCs/>
          <w:iCs/>
          <w:sz w:val="24"/>
          <w:szCs w:val="24"/>
        </w:rPr>
        <w:tab/>
      </w:r>
      <w:r w:rsidR="00BB38B6">
        <w:rPr>
          <w:rFonts w:cstheme="minorHAnsi"/>
          <w:b/>
          <w:bCs/>
          <w:iCs/>
          <w:sz w:val="24"/>
          <w:szCs w:val="24"/>
        </w:rPr>
        <w:tab/>
      </w:r>
    </w:p>
    <w:p w14:paraId="45968A75" w14:textId="77777777" w:rsidR="00AD3995" w:rsidRDefault="00AD3995" w:rsidP="00BB38B6">
      <w:pPr>
        <w:tabs>
          <w:tab w:val="center" w:pos="7285"/>
          <w:tab w:val="left" w:pos="7704"/>
        </w:tabs>
        <w:rPr>
          <w:rFonts w:cstheme="minorHAnsi"/>
          <w:b/>
          <w:bCs/>
          <w:iCs/>
          <w:sz w:val="24"/>
          <w:szCs w:val="24"/>
        </w:rPr>
      </w:pPr>
    </w:p>
    <w:p w14:paraId="3B4A8C96" w14:textId="306DD53F" w:rsidR="00AD3995" w:rsidRDefault="00AD3995" w:rsidP="00BB38B6">
      <w:pPr>
        <w:tabs>
          <w:tab w:val="center" w:pos="7285"/>
          <w:tab w:val="left" w:pos="7704"/>
        </w:tabs>
        <w:rPr>
          <w:rFonts w:cstheme="minorHAnsi"/>
          <w:b/>
          <w:bCs/>
          <w:iCs/>
          <w:sz w:val="24"/>
          <w:szCs w:val="24"/>
        </w:rPr>
      </w:pPr>
    </w:p>
    <w:p w14:paraId="3600276A" w14:textId="009A927B" w:rsidR="00AD3995" w:rsidRDefault="002131E1" w:rsidP="00BB38B6">
      <w:pPr>
        <w:tabs>
          <w:tab w:val="center" w:pos="7285"/>
          <w:tab w:val="left" w:pos="7704"/>
        </w:tabs>
        <w:rPr>
          <w:rFonts w:cstheme="minorHAnsi"/>
          <w:b/>
          <w:bCs/>
          <w:iCs/>
          <w:sz w:val="24"/>
          <w:szCs w:val="24"/>
        </w:rPr>
      </w:pPr>
      <w:r>
        <w:rPr>
          <w:rFonts w:cstheme="minorHAnsi"/>
          <w:b/>
          <w:bCs/>
          <w:iCs/>
          <w:noProof/>
          <w:sz w:val="24"/>
          <w:szCs w:val="24"/>
        </w:rPr>
        <w:drawing>
          <wp:anchor distT="0" distB="0" distL="114300" distR="114300" simplePos="0" relativeHeight="251653120" behindDoc="0" locked="0" layoutInCell="1" allowOverlap="1" wp14:anchorId="6E8A7FE3" wp14:editId="30DD3BDB">
            <wp:simplePos x="0" y="0"/>
            <wp:positionH relativeFrom="column">
              <wp:posOffset>784859</wp:posOffset>
            </wp:positionH>
            <wp:positionV relativeFrom="paragraph">
              <wp:posOffset>5714</wp:posOffset>
            </wp:positionV>
            <wp:extent cx="7583365" cy="657225"/>
            <wp:effectExtent l="0" t="0" r="0" b="0"/>
            <wp:wrapNone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7902" cy="657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EF4EDF1" w14:textId="58719C1A" w:rsidR="00AD3995" w:rsidRDefault="00AD3995" w:rsidP="00BB38B6">
      <w:pPr>
        <w:tabs>
          <w:tab w:val="center" w:pos="7285"/>
          <w:tab w:val="left" w:pos="7704"/>
        </w:tabs>
        <w:rPr>
          <w:rFonts w:cstheme="minorHAnsi"/>
          <w:b/>
          <w:bCs/>
          <w:iCs/>
          <w:sz w:val="24"/>
          <w:szCs w:val="24"/>
        </w:rPr>
      </w:pPr>
    </w:p>
    <w:p w14:paraId="5559079F" w14:textId="124DCE39" w:rsidR="00AD3995" w:rsidRDefault="002131E1" w:rsidP="00BB38B6">
      <w:pPr>
        <w:tabs>
          <w:tab w:val="center" w:pos="7285"/>
          <w:tab w:val="left" w:pos="7704"/>
        </w:tabs>
        <w:rPr>
          <w:rFonts w:cstheme="minorHAnsi"/>
          <w:b/>
          <w:bCs/>
          <w:iCs/>
          <w:sz w:val="24"/>
          <w:szCs w:val="24"/>
        </w:rPr>
      </w:pPr>
      <w:r>
        <w:rPr>
          <w:rFonts w:cstheme="minorHAnsi"/>
          <w:i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3EA05AC7" wp14:editId="324E04D2">
                <wp:simplePos x="0" y="0"/>
                <wp:positionH relativeFrom="column">
                  <wp:posOffset>797560</wp:posOffset>
                </wp:positionH>
                <wp:positionV relativeFrom="paragraph">
                  <wp:posOffset>60946</wp:posOffset>
                </wp:positionV>
                <wp:extent cx="7562850" cy="1247205"/>
                <wp:effectExtent l="0" t="38100" r="19050" b="10160"/>
                <wp:wrapNone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7562850" cy="1247205"/>
                          <a:chOff x="-4907689" y="-60793"/>
                          <a:chExt cx="7271666" cy="1612245"/>
                        </a:xfrm>
                      </wpg:grpSpPr>
                      <wps:wsp>
                        <wps:cNvPr id="33" name="Скругленный прямоугольник 33"/>
                        <wps:cNvSpPr/>
                        <wps:spPr>
                          <a:xfrm flipV="1">
                            <a:off x="-4907689" y="-60793"/>
                            <a:ext cx="7271666" cy="702410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3041D9B" w14:textId="58B83071" w:rsidR="00AD3995" w:rsidRDefault="002131E1" w:rsidP="00BB38B6">
                              <w:pPr>
                                <w:jc w:val="center"/>
                              </w:pPr>
                              <w:r w:rsidRPr="002131E1">
                                <w:t>=ЕСЛИ(МИН(Студенты[@[Физика]:[Ин. яз.]]) = 5; "Отличник"; ЕСЛИ(МИН(Студенты[@[Физика]:[Ин. яз.]]) = 4; "Хорошист"; ЕСЛИ(МИН(Студенты[@[Физика]:[Ин. яз.]]) = 3; "Троечник"; "Двоечник"))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Соединительная линия уступом 34"/>
                        <wps:cNvCnPr/>
                        <wps:spPr>
                          <a:xfrm rot="16200000" flipH="1">
                            <a:off x="1643492" y="1096552"/>
                            <a:ext cx="909798" cy="1"/>
                          </a:xfrm>
                          <a:prstGeom prst="bentConnector3">
                            <a:avLst>
                              <a:gd name="adj1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A05AC7" id="Группа 32" o:spid="_x0000_s1036" style="position:absolute;margin-left:62.8pt;margin-top:4.8pt;width:595.5pt;height:98.2pt;flip:y;z-index:251655168;mso-width-relative:margin;mso-height-relative:margin" coordorigin="-49076,-607" coordsize="72716,16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">
                <v:roundrect id="Скругленный прямоугольник 33" o:spid="_x0000_s1037" style="position:absolute;left:-49076;top:-607;width:72715;height:7023;flip:y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" fillcolor="white [3201]" strokecolor="black [3213]" strokeweight="1pt">
                  <v:stroke joinstyle="miter"/>
                  <v:textbox>
                    <w:txbxContent>
                      <w:p w14:paraId="33041D9B" w14:textId="58B83071" w:rsidR="00AD3995" w:rsidRDefault="002131E1" w:rsidP="00BB38B6">
                        <w:pPr>
                          <w:jc w:val="center"/>
                        </w:pPr>
                        <w:r w:rsidRPr="002131E1">
                          <w:t>=ЕСЛИ(МИН(Студенты[@[Физика]:[Ин. яз.]]) = 5; "Отличник"; ЕСЛИ(МИН(Студенты[@[Физика]:[Ин. яз.]]) = 4; "Хорошист"; ЕСЛИ(МИН(Студенты[@[Физика]:[Ин. яз.]]) = 3; "Троечник"; "Двоечник")))</w:t>
                        </w:r>
                      </w:p>
                    </w:txbxContent>
                  </v:textbox>
                </v:roundrect>
                <v:shape id="Соединительная линия уступом 34" o:spid="_x0000_s1038" type="#_x0000_t34" style="position:absolute;left:16434;top:10965;width:9098;height:0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" strokecolor="black [3213]" strokeweight="1pt">
                  <v:stroke endarrow="block"/>
                </v:shape>
              </v:group>
            </w:pict>
          </mc:Fallback>
        </mc:AlternateContent>
      </w:r>
      <w:r>
        <w:rPr>
          <w:rFonts w:cstheme="minorHAnsi"/>
          <w:i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5557D58C" wp14:editId="761BB1F8">
                <wp:simplePos x="0" y="0"/>
                <wp:positionH relativeFrom="column">
                  <wp:posOffset>2756535</wp:posOffset>
                </wp:positionH>
                <wp:positionV relativeFrom="paragraph">
                  <wp:posOffset>67310</wp:posOffset>
                </wp:positionV>
                <wp:extent cx="4619625" cy="523875"/>
                <wp:effectExtent l="0" t="38100" r="66675" b="28575"/>
                <wp:wrapNone/>
                <wp:docPr id="28" name="Группа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4619625" cy="523875"/>
                          <a:chOff x="-2083163" y="262734"/>
                          <a:chExt cx="4535873" cy="700028"/>
                        </a:xfrm>
                      </wpg:grpSpPr>
                      <wps:wsp>
                        <wps:cNvPr id="29" name="Скругленный прямоугольник 29"/>
                        <wps:cNvSpPr/>
                        <wps:spPr>
                          <a:xfrm flipV="1">
                            <a:off x="-2083163" y="262734"/>
                            <a:ext cx="2944584" cy="395553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4D42AC" w14:textId="086D2912" w:rsidR="00913AC6" w:rsidRDefault="002131E1" w:rsidP="00BB38B6">
                              <w:pPr>
                                <w:jc w:val="center"/>
                              </w:pPr>
                              <w:r w:rsidRPr="002131E1">
                                <w:t>=СРЗНАЧ(Студенты[@[Физика]:[Ин. яз.]])</w:t>
                              </w:r>
                            </w:p>
                            <w:p w14:paraId="5ECD57C0" w14:textId="77777777" w:rsidR="002131E1" w:rsidRDefault="002131E1" w:rsidP="002131E1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Соединительная линия уступом 30"/>
                        <wps:cNvCnPr>
                          <a:stCxn id="29" idx="3"/>
                        </wps:cNvCnPr>
                        <wps:spPr>
                          <a:xfrm>
                            <a:off x="861421" y="460510"/>
                            <a:ext cx="1591289" cy="502252"/>
                          </a:xfrm>
                          <a:prstGeom prst="bentConnector3">
                            <a:avLst>
                              <a:gd name="adj1" fmla="val 99956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57D58C" id="Группа 28" o:spid="_x0000_s1039" style="position:absolute;margin-left:217.05pt;margin-top:5.3pt;width:363.75pt;height:41.25pt;flip:y;z-index:251654144;mso-width-relative:margin;mso-height-relative:margin" coordorigin="-20831,2627" coordsize="45358,7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">
                <v:roundrect id="Скругленный прямоугольник 29" o:spid="_x0000_s1040" style="position:absolute;left:-20831;top:2627;width:29445;height:3955;flip:y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" fillcolor="white [3201]" strokecolor="black [3213]" strokeweight="1pt">
                  <v:stroke joinstyle="miter"/>
                  <v:textbox>
                    <w:txbxContent>
                      <w:p w14:paraId="724D42AC" w14:textId="086D2912" w:rsidR="00913AC6" w:rsidRDefault="002131E1" w:rsidP="00BB38B6">
                        <w:pPr>
                          <w:jc w:val="center"/>
                        </w:pPr>
                        <w:r w:rsidRPr="002131E1">
                          <w:t>=СРЗНАЧ(Студенты[@[Физика</w:t>
                        </w:r>
                        <w:proofErr w:type="gramStart"/>
                        <w:r w:rsidRPr="002131E1">
                          <w:t>]:[</w:t>
                        </w:r>
                        <w:proofErr w:type="gramEnd"/>
                        <w:r w:rsidRPr="002131E1">
                          <w:t>Ин. яз.]])</w:t>
                        </w:r>
                      </w:p>
                      <w:p w14:paraId="5ECD57C0" w14:textId="77777777" w:rsidR="002131E1" w:rsidRDefault="002131E1" w:rsidP="002131E1"/>
                    </w:txbxContent>
                  </v:textbox>
                </v:roundrect>
                <v:shape id="Соединительная линия уступом 30" o:spid="_x0000_s1041" type="#_x0000_t34" style="position:absolute;left:8614;top:4605;width:15913;height:502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" adj="21590" strokecolor="black [3213]" strokeweight="1pt">
                  <v:stroke endarrow="block"/>
                </v:shape>
              </v:group>
            </w:pict>
          </mc:Fallback>
        </mc:AlternateContent>
      </w:r>
    </w:p>
    <w:p w14:paraId="53864D21" w14:textId="581686C0" w:rsidR="00AD3995" w:rsidRDefault="00AD3995" w:rsidP="00BB38B6">
      <w:pPr>
        <w:tabs>
          <w:tab w:val="center" w:pos="7285"/>
          <w:tab w:val="left" w:pos="7704"/>
        </w:tabs>
        <w:rPr>
          <w:rFonts w:cstheme="minorHAnsi"/>
          <w:b/>
          <w:bCs/>
          <w:iCs/>
          <w:sz w:val="24"/>
          <w:szCs w:val="24"/>
        </w:rPr>
      </w:pPr>
    </w:p>
    <w:p w14:paraId="6249DA2E" w14:textId="58FD9381" w:rsidR="00AD3995" w:rsidRDefault="00AD3995" w:rsidP="00BB38B6">
      <w:pPr>
        <w:tabs>
          <w:tab w:val="center" w:pos="7285"/>
          <w:tab w:val="left" w:pos="7704"/>
        </w:tabs>
        <w:rPr>
          <w:rFonts w:cstheme="minorHAnsi"/>
          <w:b/>
          <w:bCs/>
          <w:iCs/>
          <w:sz w:val="24"/>
          <w:szCs w:val="24"/>
        </w:rPr>
      </w:pPr>
    </w:p>
    <w:p w14:paraId="464405D4" w14:textId="77777777" w:rsidR="00AD3995" w:rsidRDefault="00AD3995" w:rsidP="00BB38B6">
      <w:pPr>
        <w:tabs>
          <w:tab w:val="center" w:pos="7285"/>
          <w:tab w:val="left" w:pos="7704"/>
        </w:tabs>
        <w:rPr>
          <w:rFonts w:cstheme="minorHAnsi"/>
          <w:b/>
          <w:bCs/>
          <w:iCs/>
          <w:sz w:val="24"/>
          <w:szCs w:val="24"/>
        </w:rPr>
      </w:pPr>
    </w:p>
    <w:p w14:paraId="524F0FF0" w14:textId="77777777" w:rsidR="00AD3995" w:rsidRDefault="00AD3995" w:rsidP="00BB38B6">
      <w:pPr>
        <w:tabs>
          <w:tab w:val="center" w:pos="7285"/>
          <w:tab w:val="left" w:pos="7704"/>
        </w:tabs>
        <w:rPr>
          <w:rFonts w:cstheme="minorHAnsi"/>
          <w:b/>
          <w:bCs/>
          <w:iCs/>
          <w:sz w:val="24"/>
          <w:szCs w:val="24"/>
        </w:rPr>
      </w:pPr>
    </w:p>
    <w:p w14:paraId="5B811125" w14:textId="77777777" w:rsidR="00AD3995" w:rsidRDefault="00AD3995" w:rsidP="00AD3995">
      <w:pPr>
        <w:pStyle w:val="af8"/>
        <w:jc w:val="both"/>
        <w:rPr>
          <w:rFonts w:cstheme="minorHAnsi"/>
          <w:iCs/>
          <w:sz w:val="24"/>
          <w:szCs w:val="24"/>
        </w:rPr>
      </w:pPr>
    </w:p>
    <w:p w14:paraId="6D316CF7" w14:textId="77777777" w:rsidR="00AD3995" w:rsidRDefault="00AD3995" w:rsidP="00AD3995">
      <w:pPr>
        <w:pStyle w:val="af8"/>
        <w:numPr>
          <w:ilvl w:val="0"/>
          <w:numId w:val="21"/>
        </w:numPr>
        <w:jc w:val="both"/>
        <w:rPr>
          <w:rFonts w:cstheme="minorHAnsi"/>
          <w:iCs/>
          <w:sz w:val="24"/>
          <w:szCs w:val="24"/>
        </w:rPr>
      </w:pPr>
      <w:r>
        <w:rPr>
          <w:rFonts w:cstheme="minorHAnsi"/>
          <w:iCs/>
          <w:sz w:val="24"/>
          <w:szCs w:val="24"/>
        </w:rPr>
        <w:t>Сводная таблица отличников</w:t>
      </w:r>
    </w:p>
    <w:p w14:paraId="3E23599B" w14:textId="300ED3E5" w:rsidR="00AD3995" w:rsidRDefault="00C31D69" w:rsidP="00AD3995">
      <w:pPr>
        <w:tabs>
          <w:tab w:val="center" w:pos="7285"/>
          <w:tab w:val="left" w:pos="7704"/>
        </w:tabs>
        <w:ind w:firstLine="709"/>
        <w:jc w:val="both"/>
        <w:rPr>
          <w:rFonts w:cstheme="minorHAnsi"/>
          <w:b/>
          <w:bCs/>
          <w:iCs/>
          <w:sz w:val="24"/>
          <w:szCs w:val="24"/>
        </w:rPr>
      </w:pPr>
      <w:r>
        <w:rPr>
          <w:rFonts w:cstheme="minorHAnsi"/>
          <w:b/>
          <w:bCs/>
          <w:iCs/>
          <w:noProof/>
          <w:sz w:val="24"/>
          <w:szCs w:val="24"/>
        </w:rPr>
        <w:drawing>
          <wp:inline distT="0" distB="0" distL="0" distR="0" wp14:anchorId="2B3CA0F5" wp14:editId="49670D19">
            <wp:extent cx="2152650" cy="1599111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529" cy="1604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61327D" w14:textId="77777777" w:rsidR="00AD3995" w:rsidRDefault="00AD3995" w:rsidP="00AD3995">
      <w:pPr>
        <w:tabs>
          <w:tab w:val="center" w:pos="7285"/>
          <w:tab w:val="left" w:pos="7704"/>
        </w:tabs>
        <w:ind w:firstLine="709"/>
        <w:jc w:val="both"/>
        <w:rPr>
          <w:rFonts w:cstheme="minorHAnsi"/>
          <w:b/>
          <w:bCs/>
          <w:iCs/>
          <w:sz w:val="24"/>
          <w:szCs w:val="24"/>
        </w:rPr>
      </w:pPr>
    </w:p>
    <w:p w14:paraId="17E23111" w14:textId="77777777" w:rsidR="00AD3995" w:rsidRDefault="00AD3995" w:rsidP="00AD3995">
      <w:pPr>
        <w:tabs>
          <w:tab w:val="center" w:pos="7285"/>
          <w:tab w:val="left" w:pos="7704"/>
        </w:tabs>
        <w:jc w:val="both"/>
        <w:rPr>
          <w:rFonts w:cstheme="minorHAnsi"/>
          <w:b/>
          <w:bCs/>
          <w:iCs/>
          <w:sz w:val="24"/>
          <w:szCs w:val="24"/>
        </w:rPr>
      </w:pPr>
    </w:p>
    <w:p w14:paraId="65971C1B" w14:textId="77777777" w:rsidR="000240B5" w:rsidRDefault="000240B5" w:rsidP="00C31D69">
      <w:pPr>
        <w:pStyle w:val="af8"/>
        <w:jc w:val="both"/>
        <w:rPr>
          <w:rFonts w:cstheme="minorHAnsi"/>
          <w:iCs/>
          <w:sz w:val="24"/>
          <w:szCs w:val="24"/>
        </w:rPr>
        <w:sectPr w:rsidR="000240B5" w:rsidSect="00EC39B8">
          <w:headerReference w:type="default" r:id="rId49"/>
          <w:footerReference w:type="default" r:id="rId50"/>
          <w:headerReference w:type="first" r:id="rId51"/>
          <w:footerReference w:type="first" r:id="rId52"/>
          <w:pgSz w:w="16838" w:h="11906" w:orient="landscape" w:code="9"/>
          <w:pgMar w:top="1134" w:right="1134" w:bottom="1134" w:left="1134" w:header="709" w:footer="624" w:gutter="0"/>
          <w:pgBorders>
            <w:top w:val="single" w:sz="4" w:space="7" w:color="auto"/>
            <w:left w:val="single" w:sz="4" w:space="9" w:color="auto"/>
            <w:bottom w:val="single" w:sz="4" w:space="7" w:color="auto"/>
            <w:right w:val="single" w:sz="4" w:space="9" w:color="auto"/>
          </w:pgBorders>
          <w:pgNumType w:start="5"/>
          <w:cols w:space="708"/>
          <w:formProt w:val="0"/>
          <w:titlePg/>
          <w:docGrid w:linePitch="381"/>
        </w:sectPr>
      </w:pPr>
    </w:p>
    <w:p w14:paraId="281D0EBE" w14:textId="7C93BA4F" w:rsidR="005C1318" w:rsidRPr="005C1318" w:rsidRDefault="005C1318" w:rsidP="00C31D69">
      <w:pPr>
        <w:jc w:val="both"/>
        <w:rPr>
          <w:rFonts w:cstheme="minorHAnsi"/>
          <w:iCs/>
          <w:sz w:val="24"/>
          <w:szCs w:val="24"/>
        </w:rPr>
      </w:pPr>
    </w:p>
    <w:p w14:paraId="0444B91D" w14:textId="77777777" w:rsidR="005C1318" w:rsidRDefault="005C1318" w:rsidP="005C1318">
      <w:pPr>
        <w:pStyle w:val="af8"/>
        <w:numPr>
          <w:ilvl w:val="0"/>
          <w:numId w:val="21"/>
        </w:numPr>
        <w:jc w:val="both"/>
        <w:rPr>
          <w:rFonts w:cstheme="minorHAnsi"/>
          <w:iCs/>
          <w:sz w:val="24"/>
          <w:szCs w:val="24"/>
        </w:rPr>
      </w:pPr>
      <w:r>
        <w:rPr>
          <w:rFonts w:cstheme="minorHAnsi"/>
          <w:iCs/>
          <w:sz w:val="24"/>
          <w:szCs w:val="24"/>
        </w:rPr>
        <w:t>Диаграмма оценок на потоке</w:t>
      </w:r>
    </w:p>
    <w:p w14:paraId="017BAC96" w14:textId="2D7B9DF0" w:rsidR="00AD3995" w:rsidRDefault="00C31D69" w:rsidP="005C1318">
      <w:pPr>
        <w:tabs>
          <w:tab w:val="center" w:pos="7285"/>
          <w:tab w:val="left" w:pos="7704"/>
        </w:tabs>
        <w:ind w:firstLine="709"/>
        <w:jc w:val="both"/>
        <w:rPr>
          <w:rFonts w:cstheme="minorHAnsi"/>
          <w:b/>
          <w:bCs/>
          <w:iCs/>
          <w:sz w:val="24"/>
          <w:szCs w:val="24"/>
        </w:rPr>
      </w:pPr>
      <w:r>
        <w:rPr>
          <w:rFonts w:cstheme="minorHAnsi"/>
          <w:b/>
          <w:bCs/>
          <w:iCs/>
          <w:noProof/>
          <w:sz w:val="24"/>
          <w:szCs w:val="24"/>
        </w:rPr>
        <w:drawing>
          <wp:inline distT="0" distB="0" distL="0" distR="0" wp14:anchorId="4A3CD7AE" wp14:editId="6404F6C4">
            <wp:extent cx="3667125" cy="2266950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46448" w14:textId="77777777" w:rsidR="005C1318" w:rsidRDefault="005C1318" w:rsidP="005C1318">
      <w:pPr>
        <w:pStyle w:val="af8"/>
        <w:numPr>
          <w:ilvl w:val="0"/>
          <w:numId w:val="21"/>
        </w:numPr>
        <w:jc w:val="both"/>
        <w:rPr>
          <w:rFonts w:cstheme="minorHAnsi"/>
          <w:iCs/>
          <w:sz w:val="24"/>
          <w:szCs w:val="24"/>
        </w:rPr>
      </w:pPr>
      <w:r>
        <w:rPr>
          <w:rFonts w:cstheme="minorHAnsi"/>
          <w:iCs/>
          <w:sz w:val="24"/>
          <w:szCs w:val="24"/>
        </w:rPr>
        <w:t>Диаграмма оценок по группам</w:t>
      </w:r>
    </w:p>
    <w:p w14:paraId="1C96FAE8" w14:textId="7CE0E8BD" w:rsidR="005C1318" w:rsidRDefault="00C31D69" w:rsidP="00C31D69">
      <w:pPr>
        <w:tabs>
          <w:tab w:val="center" w:pos="7285"/>
          <w:tab w:val="left" w:pos="7704"/>
        </w:tabs>
        <w:ind w:firstLine="709"/>
        <w:jc w:val="both"/>
        <w:rPr>
          <w:rFonts w:cstheme="minorHAnsi"/>
          <w:b/>
          <w:bCs/>
          <w:iCs/>
          <w:sz w:val="24"/>
          <w:szCs w:val="24"/>
        </w:rPr>
      </w:pPr>
      <w:r>
        <w:rPr>
          <w:rFonts w:cstheme="minorHAnsi"/>
          <w:b/>
          <w:bCs/>
          <w:iCs/>
          <w:noProof/>
          <w:sz w:val="24"/>
          <w:szCs w:val="24"/>
        </w:rPr>
        <w:drawing>
          <wp:inline distT="0" distB="0" distL="0" distR="0" wp14:anchorId="23335379" wp14:editId="5BF0EFEF">
            <wp:extent cx="3924300" cy="276225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C36E1" w14:textId="7ED47582" w:rsidR="00C31D69" w:rsidRDefault="00C31D69" w:rsidP="00C31D69">
      <w:pPr>
        <w:pStyle w:val="af8"/>
        <w:tabs>
          <w:tab w:val="left" w:pos="1044"/>
        </w:tabs>
        <w:spacing w:before="360" w:after="120" w:line="480" w:lineRule="auto"/>
        <w:ind w:left="0"/>
        <w:jc w:val="both"/>
        <w:rPr>
          <w:rFonts w:cstheme="minorHAnsi"/>
          <w:b/>
          <w:bCs/>
          <w:sz w:val="28"/>
          <w:szCs w:val="28"/>
        </w:rPr>
      </w:pPr>
      <w:r w:rsidRPr="00A47802">
        <w:rPr>
          <w:rFonts w:cstheme="minorHAnsi"/>
          <w:b/>
          <w:bCs/>
          <w:sz w:val="28"/>
          <w:szCs w:val="28"/>
        </w:rPr>
        <w:t xml:space="preserve">Уровень </w:t>
      </w:r>
      <w:r>
        <w:rPr>
          <w:rFonts w:cstheme="minorHAnsi"/>
          <w:b/>
          <w:bCs/>
          <w:sz w:val="28"/>
          <w:szCs w:val="28"/>
        </w:rPr>
        <w:t>1</w:t>
      </w:r>
    </w:p>
    <w:p w14:paraId="5DF69A95" w14:textId="2D3441A2" w:rsidR="00C31D69" w:rsidRDefault="00C31D69" w:rsidP="00C31D69">
      <w:pPr>
        <w:ind w:firstLine="454"/>
        <w:jc w:val="both"/>
        <w:rPr>
          <w:rFonts w:eastAsiaTheme="minorEastAsia"/>
          <w:sz w:val="24"/>
          <w:szCs w:val="24"/>
        </w:rPr>
      </w:pPr>
      <w:r w:rsidRPr="00B01AC4">
        <w:rPr>
          <w:b/>
          <w:bCs/>
          <w:sz w:val="24"/>
          <w:szCs w:val="24"/>
        </w:rPr>
        <w:t xml:space="preserve">1. </w:t>
      </w:r>
      <w:r>
        <w:rPr>
          <w:sz w:val="24"/>
          <w:szCs w:val="24"/>
        </w:rPr>
        <w:t>Написать макрос, который в</w:t>
      </w:r>
      <w:r w:rsidRPr="00B01AC4">
        <w:rPr>
          <w:sz w:val="24"/>
          <w:szCs w:val="24"/>
        </w:rPr>
        <w:t xml:space="preserve"> соо</w:t>
      </w:r>
      <w:r>
        <w:rPr>
          <w:sz w:val="24"/>
          <w:szCs w:val="24"/>
        </w:rPr>
        <w:t xml:space="preserve">тветствии с вариантом задания формирует таблицу значений функции двух переменных </w:t>
      </w:r>
      <m:oMath>
        <m:r>
          <w:rPr>
            <w:rFonts w:ascii="Cambria Math" w:hAnsi="Cambria Math"/>
            <w:sz w:val="24"/>
            <w:szCs w:val="24"/>
          </w:rPr>
          <m:t>z=f(x, y)</m:t>
        </m:r>
      </m:oMath>
      <w:r w:rsidRPr="00B01AC4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для прямоугольной области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</w:rPr>
          <m:t>×[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]</m:t>
        </m:r>
      </m:oMath>
      <w:r>
        <w:rPr>
          <w:rFonts w:eastAsiaTheme="minorEastAsia"/>
          <w:sz w:val="24"/>
          <w:szCs w:val="24"/>
        </w:rPr>
        <w:t xml:space="preserve">, строит для нее диаграмму в виде поверхности и добавляет ее название. Макрос должен выводить окно, которое позволяет пользователю ввести параметры границ област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</m:oMath>
      <w:r w:rsidRPr="00B01AC4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количество шагов по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</m:oMath>
      <w:r>
        <w:rPr>
          <w:rFonts w:eastAsiaTheme="minorEastAsia"/>
          <w:sz w:val="24"/>
          <w:szCs w:val="24"/>
        </w:rPr>
        <w:t xml:space="preserve">по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>
        <w:rPr>
          <w:rFonts w:eastAsiaTheme="minorEastAsia"/>
          <w:sz w:val="24"/>
          <w:szCs w:val="24"/>
        </w:rPr>
        <w:t xml:space="preserve">и название диаграммы. Для выполнения задания использовать созданную в п. 1 пользовательскую функцию двух переменных </w:t>
      </w:r>
      <m:oMath>
        <m:r>
          <w:rPr>
            <w:rFonts w:ascii="Cambria Math" w:hAnsi="Cambria Math"/>
            <w:sz w:val="24"/>
            <w:szCs w:val="24"/>
          </w:rPr>
          <m:t>f(x, y)</m:t>
        </m:r>
      </m:oMath>
      <w:r>
        <w:rPr>
          <w:rFonts w:eastAsiaTheme="minorEastAsia"/>
          <w:sz w:val="24"/>
          <w:szCs w:val="24"/>
        </w:rPr>
        <w:t>.</w:t>
      </w:r>
    </w:p>
    <w:p w14:paraId="48C69C59" w14:textId="0668DA87" w:rsidR="00C31D69" w:rsidRDefault="00C31D69" w:rsidP="00C31D69">
      <w:pPr>
        <w:ind w:firstLine="454"/>
        <w:jc w:val="both"/>
        <w:rPr>
          <w:rFonts w:eastAsiaTheme="minorEastAsia"/>
          <w:sz w:val="24"/>
          <w:szCs w:val="24"/>
        </w:rPr>
      </w:pPr>
    </w:p>
    <w:p w14:paraId="7F94187F" w14:textId="6F7CCDD3" w:rsidR="00C31D69" w:rsidRDefault="00C31D69" w:rsidP="00C31D69">
      <w:pPr>
        <w:ind w:firstLine="454"/>
        <w:jc w:val="both"/>
        <w:rPr>
          <w:rFonts w:eastAsiaTheme="minorEastAsia"/>
          <w:sz w:val="24"/>
          <w:szCs w:val="24"/>
        </w:rPr>
      </w:pPr>
    </w:p>
    <w:p w14:paraId="21F10413" w14:textId="36362073" w:rsidR="00C31D69" w:rsidRDefault="00C31D69" w:rsidP="00C31D69">
      <w:pPr>
        <w:ind w:firstLine="454"/>
        <w:jc w:val="both"/>
        <w:rPr>
          <w:rFonts w:eastAsiaTheme="minorEastAsia"/>
          <w:sz w:val="24"/>
          <w:szCs w:val="24"/>
        </w:rPr>
      </w:pPr>
    </w:p>
    <w:p w14:paraId="5587A38F" w14:textId="77777777" w:rsidR="00C31D69" w:rsidRDefault="00C31D69" w:rsidP="00C31D69">
      <w:pPr>
        <w:ind w:firstLine="454"/>
        <w:jc w:val="both"/>
        <w:rPr>
          <w:rFonts w:eastAsiaTheme="minorEastAsia"/>
          <w:sz w:val="24"/>
          <w:szCs w:val="24"/>
        </w:rPr>
      </w:pPr>
    </w:p>
    <w:p w14:paraId="74D363A8" w14:textId="77777777" w:rsidR="00C31D69" w:rsidRDefault="00C31D69" w:rsidP="00C31D69">
      <w:pPr>
        <w:pStyle w:val="af8"/>
        <w:numPr>
          <w:ilvl w:val="0"/>
          <w:numId w:val="21"/>
        </w:numPr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lastRenderedPageBreak/>
        <w:t>Форма для ввода данных</w:t>
      </w:r>
    </w:p>
    <w:p w14:paraId="0159AC17" w14:textId="01E17891" w:rsidR="00C31D69" w:rsidRDefault="00C31D69" w:rsidP="00C31D69">
      <w:pPr>
        <w:ind w:firstLine="454"/>
        <w:jc w:val="both"/>
        <w:rPr>
          <w:rFonts w:eastAsia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0619B6D3" wp14:editId="1E3FB851">
            <wp:extent cx="2124075" cy="2400300"/>
            <wp:effectExtent l="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BF6F1" w14:textId="77777777" w:rsidR="003C4CD9" w:rsidRDefault="003C4CD9" w:rsidP="003C4CD9">
      <w:pPr>
        <w:pStyle w:val="af8"/>
        <w:numPr>
          <w:ilvl w:val="0"/>
          <w:numId w:val="21"/>
        </w:numPr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Макрос</w:t>
      </w:r>
    </w:p>
    <w:p w14:paraId="59727873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color w:val="0070C0"/>
          <w:sz w:val="24"/>
          <w:szCs w:val="24"/>
        </w:rPr>
        <w:t xml:space="preserve">Private Sub </w:t>
      </w:r>
      <w:r w:rsidRPr="003C4CD9">
        <w:rPr>
          <w:rFonts w:ascii="Consolas" w:eastAsiaTheme="minorEastAsia" w:hAnsi="Consolas"/>
          <w:sz w:val="24"/>
          <w:szCs w:val="24"/>
        </w:rPr>
        <w:t>Cancel_Click()</w:t>
      </w:r>
    </w:p>
    <w:p w14:paraId="1783BE54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sz w:val="24"/>
          <w:szCs w:val="24"/>
        </w:rPr>
        <w:t xml:space="preserve">    InsertChartForm.Hide</w:t>
      </w:r>
    </w:p>
    <w:p w14:paraId="34295B3B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color w:val="0070C0"/>
          <w:sz w:val="24"/>
          <w:szCs w:val="24"/>
        </w:rPr>
      </w:pPr>
      <w:r w:rsidRPr="003C4CD9">
        <w:rPr>
          <w:rFonts w:ascii="Consolas" w:eastAsiaTheme="minorEastAsia" w:hAnsi="Consolas"/>
          <w:color w:val="0070C0"/>
          <w:sz w:val="24"/>
          <w:szCs w:val="24"/>
        </w:rPr>
        <w:t>End Sub</w:t>
      </w:r>
    </w:p>
    <w:p w14:paraId="319DC18C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</w:p>
    <w:p w14:paraId="0C16ECE8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color w:val="0070C0"/>
          <w:sz w:val="24"/>
          <w:szCs w:val="24"/>
        </w:rPr>
        <w:t xml:space="preserve">Private Sub </w:t>
      </w:r>
      <w:r w:rsidRPr="003C4CD9">
        <w:rPr>
          <w:rFonts w:ascii="Consolas" w:eastAsiaTheme="minorEastAsia" w:hAnsi="Consolas"/>
          <w:sz w:val="24"/>
          <w:szCs w:val="24"/>
        </w:rPr>
        <w:t>Create_Click()</w:t>
      </w:r>
    </w:p>
    <w:p w14:paraId="668B39F9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sz w:val="24"/>
          <w:szCs w:val="24"/>
        </w:rPr>
        <w:t xml:space="preserve">    ActiveCell.Select</w:t>
      </w:r>
    </w:p>
    <w:p w14:paraId="063C006B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</w:p>
    <w:p w14:paraId="46E8BF1E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</w:t>
      </w:r>
      <w:r w:rsidRPr="003C4CD9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Dim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X1, X2, XSteps, Y1, Y2, YSteps</w:t>
      </w:r>
    </w:p>
    <w:p w14:paraId="69F8CF37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093271B6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X1 = Val(X1TextBox.Text)</w:t>
      </w:r>
    </w:p>
    <w:p w14:paraId="6F4108D7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X2 = Val(X2TextBox.Text)</w:t>
      </w:r>
    </w:p>
    <w:p w14:paraId="2CFD0303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XSteps = Val(XStepsTextBox.Text)</w:t>
      </w:r>
    </w:p>
    <w:p w14:paraId="01695AF1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Y1 = Val(Y1TextBox.Text)</w:t>
      </w:r>
    </w:p>
    <w:p w14:paraId="41D282A7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Y2 = Val(Y2TextBox.Text)</w:t>
      </w:r>
    </w:p>
    <w:p w14:paraId="43EB15DD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YSteps = Val(YStepsTextBox.Text)</w:t>
      </w:r>
    </w:p>
    <w:p w14:paraId="2CB29262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59A67DEF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color w:val="0070C0"/>
          <w:sz w:val="24"/>
          <w:szCs w:val="24"/>
        </w:rPr>
        <w:t xml:space="preserve">If </w:t>
      </w:r>
      <w:r w:rsidRPr="003C4CD9">
        <w:rPr>
          <w:rFonts w:ascii="Consolas" w:eastAsiaTheme="minorEastAsia" w:hAnsi="Consolas"/>
          <w:sz w:val="24"/>
          <w:szCs w:val="24"/>
        </w:rPr>
        <w:t xml:space="preserve">(X2 &lt;= X1) </w:t>
      </w:r>
      <w:r w:rsidRPr="003C4CD9">
        <w:rPr>
          <w:rFonts w:ascii="Consolas" w:eastAsiaTheme="minorEastAsia" w:hAnsi="Consolas"/>
          <w:color w:val="0070C0"/>
          <w:sz w:val="24"/>
          <w:szCs w:val="24"/>
        </w:rPr>
        <w:t>Then</w:t>
      </w:r>
    </w:p>
    <w:p w14:paraId="633A2CD6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sz w:val="24"/>
          <w:szCs w:val="24"/>
        </w:rPr>
        <w:t xml:space="preserve">    MsgBox ("X2 должно быть больше X1!")</w:t>
      </w:r>
    </w:p>
    <w:p w14:paraId="49D706FA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</w:rPr>
        <w:t xml:space="preserve">   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X2TextBox.SetFocus</w:t>
      </w:r>
    </w:p>
    <w:p w14:paraId="59337A9D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</w:t>
      </w:r>
      <w:r w:rsidRPr="003C4CD9">
        <w:rPr>
          <w:rFonts w:ascii="Consolas" w:eastAsiaTheme="minorEastAsia" w:hAnsi="Consolas"/>
          <w:color w:val="0070C0"/>
          <w:sz w:val="24"/>
          <w:szCs w:val="24"/>
          <w:lang w:val="en-US"/>
        </w:rPr>
        <w:t>Exit Sub</w:t>
      </w:r>
    </w:p>
    <w:p w14:paraId="26F3B20D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color w:val="0070C0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color w:val="0070C0"/>
          <w:sz w:val="24"/>
          <w:szCs w:val="24"/>
          <w:lang w:val="en-US"/>
        </w:rPr>
        <w:t>End If</w:t>
      </w:r>
    </w:p>
    <w:p w14:paraId="6E026E78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6E54D1F3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color w:val="0070C0"/>
          <w:sz w:val="24"/>
          <w:szCs w:val="24"/>
        </w:rPr>
        <w:t xml:space="preserve">If </w:t>
      </w:r>
      <w:r w:rsidRPr="003C4CD9">
        <w:rPr>
          <w:rFonts w:ascii="Consolas" w:eastAsiaTheme="minorEastAsia" w:hAnsi="Consolas"/>
          <w:sz w:val="24"/>
          <w:szCs w:val="24"/>
        </w:rPr>
        <w:t xml:space="preserve">(Y2 &lt;= Y1) </w:t>
      </w:r>
      <w:r w:rsidRPr="003C4CD9">
        <w:rPr>
          <w:rFonts w:ascii="Consolas" w:eastAsiaTheme="minorEastAsia" w:hAnsi="Consolas"/>
          <w:color w:val="0070C0"/>
          <w:sz w:val="24"/>
          <w:szCs w:val="24"/>
        </w:rPr>
        <w:t>Then</w:t>
      </w:r>
    </w:p>
    <w:p w14:paraId="470747E5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sz w:val="24"/>
          <w:szCs w:val="24"/>
        </w:rPr>
        <w:t xml:space="preserve">    MsgBox ("Y2 должно быть больше Y1!")</w:t>
      </w:r>
    </w:p>
    <w:p w14:paraId="7D5DF654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</w:rPr>
        <w:t xml:space="preserve">   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Y2TextBox.SetFocus</w:t>
      </w:r>
    </w:p>
    <w:p w14:paraId="18BFE210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color w:val="0070C0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</w:t>
      </w:r>
      <w:r w:rsidRPr="003C4CD9">
        <w:rPr>
          <w:rFonts w:ascii="Consolas" w:eastAsiaTheme="minorEastAsia" w:hAnsi="Consolas"/>
          <w:color w:val="0070C0"/>
          <w:sz w:val="24"/>
          <w:szCs w:val="24"/>
          <w:lang w:val="en-US"/>
        </w:rPr>
        <w:t>Exit Sub</w:t>
      </w:r>
    </w:p>
    <w:p w14:paraId="145048DF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color w:val="0070C0"/>
          <w:sz w:val="24"/>
          <w:szCs w:val="24"/>
          <w:lang w:val="en-US"/>
        </w:rPr>
        <w:t>End If</w:t>
      </w:r>
    </w:p>
    <w:p w14:paraId="67084A4F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4417947D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color w:val="0070C0"/>
          <w:sz w:val="24"/>
          <w:szCs w:val="24"/>
        </w:rPr>
        <w:t xml:space="preserve">If </w:t>
      </w:r>
      <w:r w:rsidRPr="003C4CD9">
        <w:rPr>
          <w:rFonts w:ascii="Consolas" w:eastAsiaTheme="minorEastAsia" w:hAnsi="Consolas"/>
          <w:sz w:val="24"/>
          <w:szCs w:val="24"/>
        </w:rPr>
        <w:t xml:space="preserve">(XSteps &lt;= 0) </w:t>
      </w:r>
      <w:r w:rsidRPr="003C4CD9">
        <w:rPr>
          <w:rFonts w:ascii="Consolas" w:eastAsiaTheme="minorEastAsia" w:hAnsi="Consolas"/>
          <w:color w:val="0070C0"/>
          <w:sz w:val="24"/>
          <w:szCs w:val="24"/>
        </w:rPr>
        <w:t>Then</w:t>
      </w:r>
    </w:p>
    <w:p w14:paraId="57A84671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sz w:val="24"/>
          <w:szCs w:val="24"/>
        </w:rPr>
        <w:t xml:space="preserve">    MsgBox ("Количество шагов по X должно быть положительным!")</w:t>
      </w:r>
    </w:p>
    <w:p w14:paraId="6DA33E61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</w:rPr>
        <w:t xml:space="preserve">   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XStepsTextBox.SetFocus</w:t>
      </w:r>
    </w:p>
    <w:p w14:paraId="2A9D0D92" w14:textId="77777777" w:rsidR="003C4CD9" w:rsidRPr="00871A2E" w:rsidRDefault="003C4CD9" w:rsidP="003C4CD9">
      <w:pPr>
        <w:ind w:firstLine="454"/>
        <w:jc w:val="both"/>
        <w:rPr>
          <w:rFonts w:ascii="Consolas" w:eastAsiaTheme="minorEastAsia" w:hAnsi="Consolas"/>
          <w:color w:val="0070C0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</w:t>
      </w: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>Exit Sub</w:t>
      </w:r>
    </w:p>
    <w:p w14:paraId="661E571B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>End If</w:t>
      </w:r>
    </w:p>
    <w:p w14:paraId="35008212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6F8ACF84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</w:rPr>
        <w:t xml:space="preserve">If </w:t>
      </w:r>
      <w:r w:rsidRPr="003C4CD9">
        <w:rPr>
          <w:rFonts w:ascii="Consolas" w:eastAsiaTheme="minorEastAsia" w:hAnsi="Consolas"/>
          <w:sz w:val="24"/>
          <w:szCs w:val="24"/>
        </w:rPr>
        <w:t xml:space="preserve">(YSteps &lt;= 0) </w:t>
      </w:r>
      <w:r w:rsidRPr="00871A2E">
        <w:rPr>
          <w:rFonts w:ascii="Consolas" w:eastAsiaTheme="minorEastAsia" w:hAnsi="Consolas"/>
          <w:color w:val="0070C0"/>
          <w:sz w:val="24"/>
          <w:szCs w:val="24"/>
        </w:rPr>
        <w:t>Then</w:t>
      </w:r>
    </w:p>
    <w:p w14:paraId="3B47F922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</w:rPr>
      </w:pPr>
      <w:r w:rsidRPr="003C4CD9">
        <w:rPr>
          <w:rFonts w:ascii="Consolas" w:eastAsiaTheme="minorEastAsia" w:hAnsi="Consolas"/>
          <w:sz w:val="24"/>
          <w:szCs w:val="24"/>
        </w:rPr>
        <w:t xml:space="preserve">    MsgBox ("Количество шагов по Y должно быть положительным!")</w:t>
      </w:r>
    </w:p>
    <w:p w14:paraId="532D62B2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</w:rPr>
        <w:t xml:space="preserve">   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YStepsTextBox.SetFocus</w:t>
      </w:r>
    </w:p>
    <w:p w14:paraId="0F301C3C" w14:textId="77777777" w:rsidR="003C4CD9" w:rsidRPr="00871A2E" w:rsidRDefault="003C4CD9" w:rsidP="003C4CD9">
      <w:pPr>
        <w:ind w:firstLine="454"/>
        <w:jc w:val="both"/>
        <w:rPr>
          <w:rFonts w:ascii="Consolas" w:eastAsiaTheme="minorEastAsia" w:hAnsi="Consolas"/>
          <w:color w:val="0070C0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</w:t>
      </w: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>Exit Sub</w:t>
      </w:r>
    </w:p>
    <w:p w14:paraId="43B7EDE8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>End If</w:t>
      </w:r>
    </w:p>
    <w:p w14:paraId="022EBB65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55D7CA90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Dim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XStepSize, YStepSize</w:t>
      </w:r>
    </w:p>
    <w:p w14:paraId="5282CAFC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>XStepSize = (X2 - X1) / XSteps</w:t>
      </w:r>
    </w:p>
    <w:p w14:paraId="7EB1F9C3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>YStepSize = (Y2 - Y1) / YSteps</w:t>
      </w:r>
    </w:p>
    <w:p w14:paraId="0CC7B457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645E22E1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Dim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R, C</w:t>
      </w:r>
    </w:p>
    <w:p w14:paraId="0A6CF133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>R = ActiveCell.Row</w:t>
      </w:r>
    </w:p>
    <w:p w14:paraId="106DF4BE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>C = ActiveCell.Column</w:t>
      </w:r>
    </w:p>
    <w:p w14:paraId="6552CDE0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34B0F4B3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>Dim X</w:t>
      </w:r>
    </w:p>
    <w:p w14:paraId="03A84734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>X = X1</w:t>
      </w:r>
    </w:p>
    <w:p w14:paraId="69C05700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12D69549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Dim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i</w:t>
      </w:r>
    </w:p>
    <w:p w14:paraId="4D29D5C7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lastRenderedPageBreak/>
        <w:t xml:space="preserve">For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i = C + 1 </w:t>
      </w: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To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C + XSteps + 1</w:t>
      </w:r>
    </w:p>
    <w:p w14:paraId="58FB1F57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Cells(R, i) = X</w:t>
      </w:r>
    </w:p>
    <w:p w14:paraId="34EE2399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X = X + XStepSize</w:t>
      </w:r>
    </w:p>
    <w:p w14:paraId="2ED87A00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Next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i</w:t>
      </w:r>
    </w:p>
    <w:p w14:paraId="41CD2E89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777F241E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Dim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Y</w:t>
      </w:r>
    </w:p>
    <w:p w14:paraId="639997BF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>Y = Y1</w:t>
      </w:r>
    </w:p>
    <w:p w14:paraId="165F562D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6279C361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Dim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j</w:t>
      </w:r>
    </w:p>
    <w:p w14:paraId="74494191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For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j = R + 1 </w:t>
      </w: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To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R + YSteps + 1</w:t>
      </w:r>
    </w:p>
    <w:p w14:paraId="39655601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Cells(j, C) = Y</w:t>
      </w:r>
    </w:p>
    <w:p w14:paraId="7FA147CA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Y = Y + YStepSize</w:t>
      </w:r>
    </w:p>
    <w:p w14:paraId="694C1202" w14:textId="77777777" w:rsidR="003C4CD9" w:rsidRPr="00C11EE5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C11EE5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Next </w:t>
      </w:r>
      <w:r w:rsidRPr="00C11EE5">
        <w:rPr>
          <w:rFonts w:ascii="Consolas" w:eastAsiaTheme="minorEastAsia" w:hAnsi="Consolas"/>
          <w:sz w:val="24"/>
          <w:szCs w:val="24"/>
          <w:lang w:val="en-US"/>
        </w:rPr>
        <w:t>j</w:t>
      </w:r>
    </w:p>
    <w:p w14:paraId="265BB9DC" w14:textId="77777777" w:rsidR="003C4CD9" w:rsidRPr="00C11EE5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27F5EC50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For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i = R + 1 </w:t>
      </w: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To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R + XSteps + 1</w:t>
      </w:r>
    </w:p>
    <w:p w14:paraId="2077862A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</w:t>
      </w: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For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j = C + 1 </w:t>
      </w: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To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C + YSteps + 1</w:t>
      </w:r>
    </w:p>
    <w:p w14:paraId="2462CF94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    Cells(i, j) = "=FF(R" &amp; R &amp; "C, RC" &amp; C &amp; ")"</w:t>
      </w:r>
    </w:p>
    <w:p w14:paraId="7DC21DD4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</w:t>
      </w: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Next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j</w:t>
      </w:r>
    </w:p>
    <w:p w14:paraId="1AFF4FA5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t xml:space="preserve">Next </w:t>
      </w:r>
      <w:r w:rsidRPr="003C4CD9">
        <w:rPr>
          <w:rFonts w:ascii="Consolas" w:eastAsiaTheme="minorEastAsia" w:hAnsi="Consolas"/>
          <w:sz w:val="24"/>
          <w:szCs w:val="24"/>
          <w:lang w:val="en-US"/>
        </w:rPr>
        <w:t>i</w:t>
      </w:r>
    </w:p>
    <w:p w14:paraId="4F9F29B5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280FEA82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>InsertChartForm.Hide</w:t>
      </w:r>
    </w:p>
    <w:p w14:paraId="05A44A55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0AC44ED6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>ActiveSheet.Shapes.AddChart.Select</w:t>
      </w:r>
    </w:p>
    <w:p w14:paraId="281124CF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ActiveChart.SetSourceData Source:=Range(Cells(R + 1, C + 1), Cells(R + XSteps + 1, C + YSteps + 1))</w:t>
      </w:r>
    </w:p>
    <w:p w14:paraId="34BDF477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ActiveChart.ChartType = xlSurface</w:t>
      </w:r>
    </w:p>
    <w:p w14:paraId="765835D8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ActiveChart.SetElement (msoElementChartTitleAboveChart)</w:t>
      </w:r>
    </w:p>
    <w:p w14:paraId="31169DA6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ActiveChart.ChartStyle = 1</w:t>
      </w:r>
    </w:p>
    <w:p w14:paraId="4BAABEA6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ActiveChart.ChartColor = 10</w:t>
      </w:r>
    </w:p>
    <w:p w14:paraId="7060BBDF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ActiveChart.ChartTitle.Select</w:t>
      </w:r>
    </w:p>
    <w:p w14:paraId="4A14447C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  <w:r w:rsidRPr="003C4CD9">
        <w:rPr>
          <w:rFonts w:ascii="Consolas" w:eastAsiaTheme="minorEastAsia" w:hAnsi="Consolas"/>
          <w:sz w:val="24"/>
          <w:szCs w:val="24"/>
          <w:lang w:val="en-US"/>
        </w:rPr>
        <w:t xml:space="preserve">    ActiveChart.ChartTitle.Text = NameTextBox.Text</w:t>
      </w:r>
    </w:p>
    <w:p w14:paraId="0694273C" w14:textId="77777777" w:rsidR="003C4CD9" w:rsidRPr="003C4CD9" w:rsidRDefault="003C4CD9" w:rsidP="003C4CD9">
      <w:pPr>
        <w:ind w:firstLine="454"/>
        <w:jc w:val="both"/>
        <w:rPr>
          <w:rFonts w:ascii="Consolas" w:eastAsiaTheme="minorEastAsia" w:hAnsi="Consolas"/>
          <w:sz w:val="24"/>
          <w:szCs w:val="24"/>
          <w:lang w:val="en-US"/>
        </w:rPr>
      </w:pPr>
    </w:p>
    <w:p w14:paraId="41DB06AD" w14:textId="7CB1E8A2" w:rsidR="003C4CD9" w:rsidRPr="00871A2E" w:rsidRDefault="003C4CD9" w:rsidP="003C4CD9">
      <w:pPr>
        <w:ind w:firstLine="454"/>
        <w:jc w:val="both"/>
        <w:rPr>
          <w:rFonts w:ascii="Consolas" w:eastAsiaTheme="minorEastAsia" w:hAnsi="Consolas"/>
          <w:color w:val="0070C0"/>
          <w:sz w:val="24"/>
          <w:szCs w:val="24"/>
          <w:lang w:val="en-US"/>
        </w:rPr>
      </w:pPr>
      <w:r w:rsidRPr="00871A2E">
        <w:rPr>
          <w:rFonts w:ascii="Consolas" w:eastAsiaTheme="minorEastAsia" w:hAnsi="Consolas"/>
          <w:color w:val="0070C0"/>
          <w:sz w:val="24"/>
          <w:szCs w:val="24"/>
          <w:lang w:val="en-US"/>
        </w:rPr>
        <w:lastRenderedPageBreak/>
        <w:t>End Sub</w:t>
      </w:r>
    </w:p>
    <w:p w14:paraId="37AD09B0" w14:textId="77777777" w:rsidR="00C31D69" w:rsidRPr="003C4CD9" w:rsidRDefault="00C31D69" w:rsidP="00C31D69">
      <w:pPr>
        <w:pStyle w:val="af8"/>
        <w:tabs>
          <w:tab w:val="left" w:pos="1044"/>
        </w:tabs>
        <w:spacing w:before="360" w:after="120" w:line="480" w:lineRule="auto"/>
        <w:ind w:left="0"/>
        <w:jc w:val="both"/>
        <w:rPr>
          <w:rFonts w:cstheme="minorHAnsi"/>
          <w:b/>
          <w:bCs/>
          <w:sz w:val="28"/>
          <w:szCs w:val="28"/>
          <w:lang w:val="en-US"/>
        </w:rPr>
      </w:pPr>
    </w:p>
    <w:p w14:paraId="5B4D99BD" w14:textId="77777777" w:rsidR="00C31D69" w:rsidRPr="003C4CD9" w:rsidRDefault="00C31D69" w:rsidP="00C31D69">
      <w:pPr>
        <w:tabs>
          <w:tab w:val="center" w:pos="7285"/>
          <w:tab w:val="left" w:pos="7704"/>
        </w:tabs>
        <w:ind w:firstLine="709"/>
        <w:jc w:val="both"/>
        <w:rPr>
          <w:rFonts w:cstheme="minorHAnsi"/>
          <w:b/>
          <w:bCs/>
          <w:iCs/>
          <w:sz w:val="24"/>
          <w:szCs w:val="24"/>
          <w:lang w:val="en-US"/>
        </w:rPr>
      </w:pPr>
    </w:p>
    <w:sectPr w:rsidR="00C31D69" w:rsidRPr="003C4CD9" w:rsidSect="00814083">
      <w:headerReference w:type="default" r:id="rId56"/>
      <w:footerReference w:type="default" r:id="rId57"/>
      <w:headerReference w:type="first" r:id="rId58"/>
      <w:footerReference w:type="first" r:id="rId59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7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2AB53A" w14:textId="77777777" w:rsidR="00DA71E6" w:rsidRDefault="00DA71E6" w:rsidP="00BC5F26">
      <w:pPr>
        <w:spacing w:after="0" w:line="240" w:lineRule="auto"/>
      </w:pPr>
      <w:r>
        <w:separator/>
      </w:r>
    </w:p>
  </w:endnote>
  <w:endnote w:type="continuationSeparator" w:id="0">
    <w:p w14:paraId="5E769B0F" w14:textId="77777777" w:rsidR="00DA71E6" w:rsidRDefault="00DA71E6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EC39B8">
          <w:rPr>
            <w:noProof/>
          </w:rPr>
          <w:t>4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35141341"/>
      <w:docPartObj>
        <w:docPartGallery w:val="Page Numbers (Bottom of Page)"/>
        <w:docPartUnique/>
      </w:docPartObj>
    </w:sdtPr>
    <w:sdtEndPr/>
    <w:sdtContent>
      <w:p w14:paraId="664E6133" w14:textId="08C581E2" w:rsidR="000B6104" w:rsidRDefault="007431F8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14083">
          <w:rPr>
            <w:noProof/>
          </w:rPr>
          <w:t>2</w:t>
        </w:r>
        <w: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95268126"/>
      <w:docPartObj>
        <w:docPartGallery w:val="Page Numbers (Bottom of Page)"/>
        <w:docPartUnique/>
      </w:docPartObj>
    </w:sdtPr>
    <w:sdtEndPr/>
    <w:sdtContent>
      <w:p w14:paraId="63DF0170" w14:textId="7D47164D" w:rsidR="00C11EE5" w:rsidRDefault="00DA71E6">
        <w:pPr>
          <w:pStyle w:val="a9"/>
          <w:jc w:val="center"/>
        </w:pP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5849E5" w14:textId="5A14CB3D" w:rsidR="005C1318" w:rsidRDefault="005C1318">
    <w:pPr>
      <w:pStyle w:val="a9"/>
      <w:jc w:val="cen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68021176"/>
      <w:docPartObj>
        <w:docPartGallery w:val="Page Numbers (Bottom of Page)"/>
        <w:docPartUnique/>
      </w:docPartObj>
    </w:sdtPr>
    <w:sdtEndPr/>
    <w:sdtContent>
      <w:p w14:paraId="36A3C8D9" w14:textId="3ED311CC" w:rsidR="00814083" w:rsidRDefault="00814083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8</w:t>
        </w:r>
        <w:r>
          <w:fldChar w:fldCharType="end"/>
        </w:r>
      </w:p>
    </w:sdtContent>
  </w:sdt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0789556"/>
      <w:docPartObj>
        <w:docPartGallery w:val="Page Numbers (Bottom of Page)"/>
        <w:docPartUnique/>
      </w:docPartObj>
    </w:sdtPr>
    <w:sdtEndPr/>
    <w:sdtContent>
      <w:p w14:paraId="673E8D11" w14:textId="2C7791AD" w:rsidR="00814083" w:rsidRDefault="00814083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6BA852" w14:textId="77777777" w:rsidR="00DA71E6" w:rsidRDefault="00DA71E6" w:rsidP="00BC5F26">
      <w:pPr>
        <w:spacing w:after="0" w:line="240" w:lineRule="auto"/>
      </w:pPr>
      <w:r>
        <w:separator/>
      </w:r>
    </w:p>
  </w:footnote>
  <w:footnote w:type="continuationSeparator" w:id="0">
    <w:p w14:paraId="278ED698" w14:textId="77777777" w:rsidR="00DA71E6" w:rsidRDefault="00DA71E6" w:rsidP="00BC5F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2D2A2A" w14:textId="76FB365B" w:rsidR="00EC39B8" w:rsidRDefault="00EC39B8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072B1" w14:textId="77777777" w:rsidR="00EC39B8" w:rsidRDefault="00EC39B8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37F038" w14:textId="63DCD6AA" w:rsidR="00585AAF" w:rsidRDefault="00585AAF">
    <w:pPr>
      <w:pStyle w:val="a7"/>
    </w:pPr>
    <w:r>
      <w:rPr>
        <w:noProof/>
        <w:lang w:eastAsia="ru-RU"/>
      </w:rPr>
      <mc:AlternateContent>
        <mc:Choice Requires="wps">
          <w:drawing>
            <wp:anchor distT="0" distB="0" distL="0" distR="0" simplePos="0" relativeHeight="251661312" behindDoc="0" locked="0" layoutInCell="0" allowOverlap="1" wp14:anchorId="3B512CAA" wp14:editId="65566E92">
              <wp:simplePos x="0" y="0"/>
              <wp:positionH relativeFrom="leftMargin">
                <wp:posOffset>396240</wp:posOffset>
              </wp:positionH>
              <wp:positionV relativeFrom="margin">
                <wp:align>center</wp:align>
              </wp:positionV>
              <wp:extent cx="180000" cy="72000"/>
              <wp:effectExtent l="0" t="0" r="0" b="4445"/>
              <wp:wrapSquare wrapText="bothSides"/>
              <wp:docPr id="25" name="Прямоугольник 2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80000" cy="72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0811025" w14:textId="77777777" w:rsidR="00585AAF" w:rsidRDefault="00585AAF" w:rsidP="00585AAF">
                          <w:pPr>
                            <w:spacing w:after="0"/>
                            <w:jc w:val="right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vert" wrap="square" lIns="0" tIns="0" rIns="0" bIns="0" anchor="ctr" anchorCtr="0" upright="1">
                      <a:no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B512CAA" id="Прямоугольник 25" o:spid="_x0000_s1042" style="position:absolute;margin-left:31.2pt;margin-top:0;width:14.15pt;height:5.65pt;z-index:251661312;visibility:visible;mso-wrap-style:square;mso-width-percent:0;mso-height-percent:0;mso-wrap-distance-left:0;mso-wrap-distance-top:0;mso-wrap-distance-right:0;mso-wrap-distance-bottom:0;mso-position-horizontal:absolute;mso-position-horizontal-relative:left-margin-area;mso-position-vertical:center;mso-position-vertical-relative:margin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" o:allowincell="f" stroked="f">
              <v:textbox style="layout-flow:vertical" inset="0,0,0,0">
                <w:txbxContent>
                  <w:p w14:paraId="70811025" w14:textId="77777777" w:rsidR="00585AAF" w:rsidRDefault="00585AAF" w:rsidP="00585AAF">
                    <w:pPr>
                      <w:spacing w:after="0"/>
                      <w:jc w:val="right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>
                      <w:rPr>
                        <w:noProof/>
                      </w:rPr>
                      <w:t>5</w:t>
                    </w:r>
                    <w: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26411718"/>
      <w:docPartObj>
        <w:docPartGallery w:val="Page Numbers (Margins)"/>
        <w:docPartUnique/>
      </w:docPartObj>
    </w:sdtPr>
    <w:sdtEndPr/>
    <w:sdtContent>
      <w:p w14:paraId="7777DBF1" w14:textId="596F93B8" w:rsidR="005C1318" w:rsidRDefault="005C1318">
        <w:pPr>
          <w:pStyle w:val="a7"/>
        </w:pPr>
        <w:r>
          <w:rPr>
            <w:noProof/>
            <w:lang w:eastAsia="ru-RU"/>
          </w:rPr>
          <mc:AlternateContent>
            <mc:Choice Requires="wps">
              <w:drawing>
                <wp:anchor distT="0" distB="0" distL="0" distR="0" simplePos="0" relativeHeight="251659264" behindDoc="0" locked="0" layoutInCell="0" allowOverlap="1" wp14:anchorId="0C7E2C51" wp14:editId="118F577B">
                  <wp:simplePos x="0" y="0"/>
                  <wp:positionH relativeFrom="leftMargin">
                    <wp:posOffset>396240</wp:posOffset>
                  </wp:positionH>
                  <wp:positionV relativeFrom="margin">
                    <wp:align>center</wp:align>
                  </wp:positionV>
                  <wp:extent cx="180000" cy="72000"/>
                  <wp:effectExtent l="0" t="0" r="0" b="4445"/>
                  <wp:wrapSquare wrapText="bothSides"/>
                  <wp:docPr id="40" name="Прямоугольник 4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80000" cy="72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76C975" w14:textId="43604048" w:rsidR="005C1318" w:rsidRDefault="00DA71E6" w:rsidP="00EC39B8">
                              <w:pPr>
                                <w:spacing w:after="0"/>
                                <w:jc w:val="right"/>
                              </w:pPr>
                              <w:r>
                                <w:pict w14:anchorId="207F0144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Рисунок 12" o:spid="_x0000_i1039" type="#_x0000_t75" style="width:13.2pt;height:6pt;visibility:visible;mso-wrap-style:square" o:ole="">
                                    <v:imagedata r:id="rId1" o:title=""/>
                                  </v:shape>
                                </w:pict>
                              </w:r>
                              <w:r w:rsidR="005C1318">
                                <w:fldChar w:fldCharType="begin"/>
                              </w:r>
                              <w:r w:rsidR="005C1318">
                                <w:instrText>PAGE   \* MERGEFORMAT</w:instrText>
                              </w:r>
                              <w:r w:rsidR="005C1318">
                                <w:fldChar w:fldCharType="separate"/>
                              </w:r>
                              <w:r w:rsidR="00814083">
                                <w:rPr>
                                  <w:noProof/>
                                </w:rPr>
                                <w:t>5</w:t>
                              </w:r>
                              <w:r w:rsidR="005C1318">
                                <w:fldChar w:fldCharType="end"/>
                              </w:r>
                            </w:p>
                          </w:txbxContent>
                        </wps:txbx>
                        <wps:bodyPr rot="0" vert="vert" wrap="square" lIns="0" tIns="0" rIns="0" bIns="0" anchor="ctr" anchorCtr="0" upright="1">
                          <a:noAutofit/>
                        </wps:bodyPr>
                      </wps:wsp>
                    </a:graphicData>
                  </a:graphic>
                  <wp14:sizeRelH relativeFrom="leftMargin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w14:anchorId="0C7E2C51" id="Прямоугольник 40" o:spid="_x0000_s1043" style="position:absolute;margin-left:31.2pt;margin-top:0;width:14.15pt;height:5.65pt;z-index:251659264;visibility:visible;mso-wrap-style:square;mso-width-percent:0;mso-height-percent:0;mso-wrap-distance-left:0;mso-wrap-distance-top:0;mso-wrap-distance-right:0;mso-wrap-distance-bottom:0;mso-position-horizontal:absolute;mso-position-horizontal-relative:left-margin-area;mso-position-vertical:center;mso-position-vertical-relative:margin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" o:allowincell="f" stroked="f">
                  <v:textbox style="layout-flow:vertical" inset="0,0,0,0">
                    <w:txbxContent>
                      <w:p w14:paraId="5F76C975" w14:textId="43604048" w:rsidR="005C1318" w:rsidRDefault="00D76A90" w:rsidP="00EC39B8">
                        <w:pPr>
                          <w:spacing w:after="0"/>
                          <w:jc w:val="right"/>
                        </w:pPr>
                        <w:r>
                          <w:pict w14:anchorId="207F0144">
                            <v:shape id="Рисунок 12" o:spid="_x0000_i1039" type="#_x0000_t75" style="width:13.45pt;height:5.9pt;visibility:visible;mso-wrap-style:square" o:ole="">
                              <v:imagedata r:id="rId2" o:title=""/>
                            </v:shape>
                          </w:pict>
                        </w:r>
                        <w:r w:rsidR="005C1318">
                          <w:fldChar w:fldCharType="begin"/>
                        </w:r>
                        <w:r w:rsidR="005C1318">
                          <w:instrText>PAGE   \* MERGEFORMAT</w:instrText>
                        </w:r>
                        <w:r w:rsidR="005C1318">
                          <w:fldChar w:fldCharType="separate"/>
                        </w:r>
                        <w:r w:rsidR="00814083">
                          <w:rPr>
                            <w:noProof/>
                          </w:rPr>
                          <w:t>5</w:t>
                        </w:r>
                        <w:r w:rsidR="005C1318">
                          <w:fldChar w:fldCharType="end"/>
                        </w:r>
                      </w:p>
                    </w:txbxContent>
                  </v:textbox>
                  <w10:wrap type="square" anchorx="margin" anchory="margin"/>
                </v:rect>
              </w:pict>
            </mc:Fallback>
          </mc:AlternateContent>
        </w:r>
      </w:p>
    </w:sdtContent>
  </w:sdt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41378819"/>
      <w:docPartObj>
        <w:docPartGallery w:val="Page Numbers (Margins)"/>
        <w:docPartUnique/>
      </w:docPartObj>
    </w:sdtPr>
    <w:sdtEndPr/>
    <w:sdtContent>
      <w:p w14:paraId="59C14B29" w14:textId="3906CD22" w:rsidR="00814083" w:rsidRDefault="00DA71E6">
        <w:pPr>
          <w:pStyle w:val="a7"/>
        </w:pP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14BA69" w14:textId="6E6991A5" w:rsidR="00814083" w:rsidRDefault="00814083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4" type="#_x0000_t75" style="width:14.4pt;height:6pt;visibility:visible;mso-wrap-style:square" o:bullet="t">
        <v:imagedata r:id="rId1" o:title=""/>
      </v:shape>
    </w:pict>
  </w:numPicBullet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00372CF"/>
    <w:multiLevelType w:val="hybridMultilevel"/>
    <w:tmpl w:val="F9DE4D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CE440D"/>
    <w:multiLevelType w:val="hybridMultilevel"/>
    <w:tmpl w:val="F438B6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7A0F54"/>
    <w:multiLevelType w:val="hybridMultilevel"/>
    <w:tmpl w:val="4AA2B6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5F3C4B"/>
    <w:multiLevelType w:val="hybridMultilevel"/>
    <w:tmpl w:val="C6E00500"/>
    <w:lvl w:ilvl="0" w:tplc="0EEE15AA">
      <w:start w:val="1"/>
      <w:numFmt w:val="decimal"/>
      <w:lvlText w:val="%1"/>
      <w:lvlJc w:val="right"/>
      <w:pPr>
        <w:ind w:left="644" w:hanging="360"/>
      </w:pPr>
      <w:rPr>
        <w:rFonts w:asciiTheme="minorHAnsi" w:hAnsiTheme="minorHAnsi" w:cstheme="minorHAnsi" w:hint="default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667776"/>
    <w:multiLevelType w:val="hybridMultilevel"/>
    <w:tmpl w:val="70864E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71714A33"/>
    <w:multiLevelType w:val="hybridMultilevel"/>
    <w:tmpl w:val="78B2DD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78C17D0"/>
    <w:multiLevelType w:val="hybridMultilevel"/>
    <w:tmpl w:val="42425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0"/>
  </w:num>
  <w:num w:numId="3">
    <w:abstractNumId w:val="5"/>
  </w:num>
  <w:num w:numId="4">
    <w:abstractNumId w:val="10"/>
  </w:num>
  <w:num w:numId="5">
    <w:abstractNumId w:val="7"/>
  </w:num>
  <w:num w:numId="6">
    <w:abstractNumId w:val="9"/>
  </w:num>
  <w:num w:numId="7">
    <w:abstractNumId w:val="8"/>
  </w:num>
  <w:num w:numId="8">
    <w:abstractNumId w:val="6"/>
  </w:num>
  <w:num w:numId="9">
    <w:abstractNumId w:val="16"/>
  </w:num>
  <w:num w:numId="10">
    <w:abstractNumId w:val="15"/>
  </w:num>
  <w:num w:numId="11">
    <w:abstractNumId w:val="1"/>
  </w:num>
  <w:num w:numId="12">
    <w:abstractNumId w:val="11"/>
  </w:num>
  <w:num w:numId="13">
    <w:abstractNumId w:val="14"/>
  </w:num>
  <w:num w:numId="14">
    <w:abstractNumId w:val="18"/>
  </w:num>
  <w:num w:numId="15">
    <w:abstractNumId w:val="19"/>
  </w:num>
  <w:num w:numId="16">
    <w:abstractNumId w:val="4"/>
  </w:num>
  <w:num w:numId="17">
    <w:abstractNumId w:val="3"/>
  </w:num>
  <w:num w:numId="18">
    <w:abstractNumId w:val="2"/>
  </w:num>
  <w:num w:numId="19">
    <w:abstractNumId w:val="12"/>
  </w:num>
  <w:num w:numId="20">
    <w:abstractNumId w:val="17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240B5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04C75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048A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205138"/>
    <w:rsid w:val="00205807"/>
    <w:rsid w:val="00210DB0"/>
    <w:rsid w:val="002128C7"/>
    <w:rsid w:val="002131E1"/>
    <w:rsid w:val="00215B33"/>
    <w:rsid w:val="002212FD"/>
    <w:rsid w:val="00224ABC"/>
    <w:rsid w:val="0022731C"/>
    <w:rsid w:val="00227CEB"/>
    <w:rsid w:val="00231575"/>
    <w:rsid w:val="00233EE1"/>
    <w:rsid w:val="00236CD7"/>
    <w:rsid w:val="0024007D"/>
    <w:rsid w:val="00242449"/>
    <w:rsid w:val="00246C81"/>
    <w:rsid w:val="00250CD9"/>
    <w:rsid w:val="00251BD3"/>
    <w:rsid w:val="00252582"/>
    <w:rsid w:val="00253562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6CFC"/>
    <w:rsid w:val="002B2580"/>
    <w:rsid w:val="002B60D9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213E"/>
    <w:rsid w:val="003843B0"/>
    <w:rsid w:val="003844A8"/>
    <w:rsid w:val="003853FC"/>
    <w:rsid w:val="00385BE6"/>
    <w:rsid w:val="00390E0C"/>
    <w:rsid w:val="003910EB"/>
    <w:rsid w:val="00392D03"/>
    <w:rsid w:val="003944C1"/>
    <w:rsid w:val="00394A7B"/>
    <w:rsid w:val="003A0D0A"/>
    <w:rsid w:val="003A7767"/>
    <w:rsid w:val="003A7B07"/>
    <w:rsid w:val="003B0719"/>
    <w:rsid w:val="003B1D52"/>
    <w:rsid w:val="003B3446"/>
    <w:rsid w:val="003B4698"/>
    <w:rsid w:val="003B6DC4"/>
    <w:rsid w:val="003C0A1E"/>
    <w:rsid w:val="003C36E1"/>
    <w:rsid w:val="003C3D89"/>
    <w:rsid w:val="003C4CD9"/>
    <w:rsid w:val="003C7873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7F7B"/>
    <w:rsid w:val="004C2CE3"/>
    <w:rsid w:val="004C53D8"/>
    <w:rsid w:val="004C696E"/>
    <w:rsid w:val="004C6EE9"/>
    <w:rsid w:val="004C7147"/>
    <w:rsid w:val="004C7E19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5845"/>
    <w:rsid w:val="004F772D"/>
    <w:rsid w:val="004F782D"/>
    <w:rsid w:val="00500F0B"/>
    <w:rsid w:val="00505609"/>
    <w:rsid w:val="00511094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5214"/>
    <w:rsid w:val="0058116A"/>
    <w:rsid w:val="00582C92"/>
    <w:rsid w:val="00585AAF"/>
    <w:rsid w:val="00586878"/>
    <w:rsid w:val="005877C0"/>
    <w:rsid w:val="0059641D"/>
    <w:rsid w:val="00596BD4"/>
    <w:rsid w:val="005A0128"/>
    <w:rsid w:val="005A7FC0"/>
    <w:rsid w:val="005B14AF"/>
    <w:rsid w:val="005B5E9C"/>
    <w:rsid w:val="005C02C8"/>
    <w:rsid w:val="005C131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077E6"/>
    <w:rsid w:val="00610D2F"/>
    <w:rsid w:val="006119B1"/>
    <w:rsid w:val="0061335E"/>
    <w:rsid w:val="00620FAD"/>
    <w:rsid w:val="0062110A"/>
    <w:rsid w:val="006218C5"/>
    <w:rsid w:val="00626388"/>
    <w:rsid w:val="00626EC6"/>
    <w:rsid w:val="00633647"/>
    <w:rsid w:val="006336AF"/>
    <w:rsid w:val="00637B77"/>
    <w:rsid w:val="006506EA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C6F"/>
    <w:rsid w:val="00801F63"/>
    <w:rsid w:val="008033EA"/>
    <w:rsid w:val="00804F46"/>
    <w:rsid w:val="00805B33"/>
    <w:rsid w:val="00806D51"/>
    <w:rsid w:val="00807143"/>
    <w:rsid w:val="00811110"/>
    <w:rsid w:val="00814083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1A2E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364"/>
    <w:rsid w:val="008C1643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13AC6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0897"/>
    <w:rsid w:val="009526E1"/>
    <w:rsid w:val="00954AB3"/>
    <w:rsid w:val="00955A89"/>
    <w:rsid w:val="009564EE"/>
    <w:rsid w:val="0096017E"/>
    <w:rsid w:val="009603B5"/>
    <w:rsid w:val="0096510D"/>
    <w:rsid w:val="00965D9D"/>
    <w:rsid w:val="00970347"/>
    <w:rsid w:val="00971318"/>
    <w:rsid w:val="00971DF8"/>
    <w:rsid w:val="00974753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57B2"/>
    <w:rsid w:val="00A0793E"/>
    <w:rsid w:val="00A10269"/>
    <w:rsid w:val="00A1081C"/>
    <w:rsid w:val="00A114E1"/>
    <w:rsid w:val="00A17261"/>
    <w:rsid w:val="00A22771"/>
    <w:rsid w:val="00A26C83"/>
    <w:rsid w:val="00A338E5"/>
    <w:rsid w:val="00A33D0F"/>
    <w:rsid w:val="00A33D93"/>
    <w:rsid w:val="00A40378"/>
    <w:rsid w:val="00A457C2"/>
    <w:rsid w:val="00A4780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4D1C"/>
    <w:rsid w:val="00AA5522"/>
    <w:rsid w:val="00AA5EFA"/>
    <w:rsid w:val="00AB094A"/>
    <w:rsid w:val="00AB1A9D"/>
    <w:rsid w:val="00AB5E63"/>
    <w:rsid w:val="00AB60E9"/>
    <w:rsid w:val="00AB615C"/>
    <w:rsid w:val="00AB6405"/>
    <w:rsid w:val="00AB6910"/>
    <w:rsid w:val="00AC4CB1"/>
    <w:rsid w:val="00AD3995"/>
    <w:rsid w:val="00AD3CFA"/>
    <w:rsid w:val="00AD4F89"/>
    <w:rsid w:val="00AD696B"/>
    <w:rsid w:val="00AE042C"/>
    <w:rsid w:val="00AE155D"/>
    <w:rsid w:val="00AE4620"/>
    <w:rsid w:val="00AE6CFD"/>
    <w:rsid w:val="00AE7B0B"/>
    <w:rsid w:val="00AF35AA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0AA1"/>
    <w:rsid w:val="00B71A9F"/>
    <w:rsid w:val="00B773F5"/>
    <w:rsid w:val="00B77984"/>
    <w:rsid w:val="00B92393"/>
    <w:rsid w:val="00BB38B6"/>
    <w:rsid w:val="00BB4667"/>
    <w:rsid w:val="00BB4EBC"/>
    <w:rsid w:val="00BC3B0F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B22"/>
    <w:rsid w:val="00C11EE5"/>
    <w:rsid w:val="00C15213"/>
    <w:rsid w:val="00C2095D"/>
    <w:rsid w:val="00C21022"/>
    <w:rsid w:val="00C25E17"/>
    <w:rsid w:val="00C31D69"/>
    <w:rsid w:val="00C32DE8"/>
    <w:rsid w:val="00C32E57"/>
    <w:rsid w:val="00C33B79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7276"/>
    <w:rsid w:val="00C704CA"/>
    <w:rsid w:val="00C71AE0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76A90"/>
    <w:rsid w:val="00D8307D"/>
    <w:rsid w:val="00D84EC3"/>
    <w:rsid w:val="00D85682"/>
    <w:rsid w:val="00D87C18"/>
    <w:rsid w:val="00D901C9"/>
    <w:rsid w:val="00D918D1"/>
    <w:rsid w:val="00DA3B20"/>
    <w:rsid w:val="00DA71E6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0836"/>
    <w:rsid w:val="00DD0DB1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39B8"/>
    <w:rsid w:val="00EC461B"/>
    <w:rsid w:val="00EC491F"/>
    <w:rsid w:val="00EC5C05"/>
    <w:rsid w:val="00EC62D2"/>
    <w:rsid w:val="00ED3892"/>
    <w:rsid w:val="00ED58D1"/>
    <w:rsid w:val="00ED7181"/>
    <w:rsid w:val="00EE2A8C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254E9"/>
    <w:rsid w:val="00F30786"/>
    <w:rsid w:val="00F37984"/>
    <w:rsid w:val="00F37C9D"/>
    <w:rsid w:val="00F460FF"/>
    <w:rsid w:val="00F52E5F"/>
    <w:rsid w:val="00F576DC"/>
    <w:rsid w:val="00F57F56"/>
    <w:rsid w:val="00F60D4D"/>
    <w:rsid w:val="00F61F1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A31A9"/>
    <w:rsid w:val="00FA372E"/>
    <w:rsid w:val="00FA5048"/>
    <w:rsid w:val="00FB0AC6"/>
    <w:rsid w:val="00FB2AB3"/>
    <w:rsid w:val="00FB2E4B"/>
    <w:rsid w:val="00FC2258"/>
    <w:rsid w:val="00FD5855"/>
    <w:rsid w:val="00FE0186"/>
    <w:rsid w:val="00FE28FD"/>
    <w:rsid w:val="00FE4008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83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3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20.png"/><Relationship Id="rId21" Type="http://schemas.openxmlformats.org/officeDocument/2006/relationships/oleObject" Target="embeddings/oleObject4.bin"/><Relationship Id="rId34" Type="http://schemas.openxmlformats.org/officeDocument/2006/relationships/image" Target="media/image17.wmf"/><Relationship Id="rId42" Type="http://schemas.openxmlformats.org/officeDocument/2006/relationships/image" Target="media/image22.png"/><Relationship Id="rId47" Type="http://schemas.openxmlformats.org/officeDocument/2006/relationships/image" Target="media/image24.png"/><Relationship Id="rId50" Type="http://schemas.openxmlformats.org/officeDocument/2006/relationships/footer" Target="footer4.xml"/><Relationship Id="rId55" Type="http://schemas.openxmlformats.org/officeDocument/2006/relationships/image" Target="media/image28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4.png"/><Relationship Id="rId11" Type="http://schemas.openxmlformats.org/officeDocument/2006/relationships/image" Target="media/image5.e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footer" Target="footer3.xml"/><Relationship Id="rId53" Type="http://schemas.openxmlformats.org/officeDocument/2006/relationships/image" Target="media/image26.png"/><Relationship Id="rId58" Type="http://schemas.openxmlformats.org/officeDocument/2006/relationships/header" Target="header6.xml"/><Relationship Id="rId5" Type="http://schemas.openxmlformats.org/officeDocument/2006/relationships/webSettings" Target="webSettings.xml"/><Relationship Id="rId61" Type="http://schemas.openxmlformats.org/officeDocument/2006/relationships/glossaryDocument" Target="glossary/document.xml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header" Target="header1.xml"/><Relationship Id="rId48" Type="http://schemas.openxmlformats.org/officeDocument/2006/relationships/image" Target="media/image25.png"/><Relationship Id="rId56" Type="http://schemas.openxmlformats.org/officeDocument/2006/relationships/header" Target="header5.xml"/><Relationship Id="rId8" Type="http://schemas.openxmlformats.org/officeDocument/2006/relationships/image" Target="media/image2.emf"/><Relationship Id="rId51" Type="http://schemas.openxmlformats.org/officeDocument/2006/relationships/header" Target="header4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png"/><Relationship Id="rId46" Type="http://schemas.openxmlformats.org/officeDocument/2006/relationships/image" Target="media/image23.png"/><Relationship Id="rId59" Type="http://schemas.openxmlformats.org/officeDocument/2006/relationships/footer" Target="footer7.xml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7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header" Target="header3.xml"/><Relationship Id="rId57" Type="http://schemas.openxmlformats.org/officeDocument/2006/relationships/footer" Target="footer6.xml"/><Relationship Id="rId10" Type="http://schemas.openxmlformats.org/officeDocument/2006/relationships/image" Target="media/image4.emf"/><Relationship Id="rId31" Type="http://schemas.openxmlformats.org/officeDocument/2006/relationships/oleObject" Target="embeddings/oleObject8.bin"/><Relationship Id="rId44" Type="http://schemas.openxmlformats.org/officeDocument/2006/relationships/header" Target="header2.xml"/><Relationship Id="rId52" Type="http://schemas.openxmlformats.org/officeDocument/2006/relationships/footer" Target="footer5.xml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10.emf"/><Relationship Id="rId1" Type="http://schemas.openxmlformats.org/officeDocument/2006/relationships/image" Target="media/image1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746E4"/>
    <w:rsid w:val="0009283A"/>
    <w:rsid w:val="000C58F1"/>
    <w:rsid w:val="000D2942"/>
    <w:rsid w:val="00114214"/>
    <w:rsid w:val="00160497"/>
    <w:rsid w:val="00167DE8"/>
    <w:rsid w:val="00190C30"/>
    <w:rsid w:val="001B14C7"/>
    <w:rsid w:val="001C1EDD"/>
    <w:rsid w:val="001C7F56"/>
    <w:rsid w:val="001E033B"/>
    <w:rsid w:val="001E28B7"/>
    <w:rsid w:val="00200045"/>
    <w:rsid w:val="002021A8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24367"/>
    <w:rsid w:val="0043527D"/>
    <w:rsid w:val="00470E3D"/>
    <w:rsid w:val="00490915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F0297"/>
    <w:rsid w:val="005F2052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0816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92767"/>
    <w:rsid w:val="00CA0C05"/>
    <w:rsid w:val="00CB7EE3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3527D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CE23E7-63B8-4980-BF19-50270E7A6C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17</Words>
  <Characters>4662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3-11-01T05:21:00Z</dcterms:created>
  <dcterms:modified xsi:type="dcterms:W3CDTF">2024-03-14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